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06DC" w:rsidRPr="007C5CB9" w:rsidRDefault="00610D73" w:rsidP="00436D37">
      <w:pPr>
        <w:pStyle w:val="1"/>
        <w:jc w:val="left"/>
        <w:rPr>
          <w:rFonts w:ascii="Times New Roman" w:hAnsi="Times New Roman" w:cs="Times New Roman"/>
        </w:rPr>
      </w:pPr>
      <w:bookmarkStart w:id="0" w:name="OLE_LINK11"/>
      <w:r w:rsidRPr="007C5CB9">
        <w:rPr>
          <w:rFonts w:ascii="Times New Roman" w:hAnsi="Times New Roman" w:cs="Times New Roman"/>
        </w:rPr>
        <w:t>A improved</w:t>
      </w:r>
      <w:r w:rsidR="000B5E02" w:rsidRPr="007C5CB9">
        <w:rPr>
          <w:rFonts w:ascii="Times New Roman" w:hAnsi="Times New Roman" w:cs="Times New Roman"/>
        </w:rPr>
        <w:t xml:space="preserve"> GPGPU-accelerated parallelization</w:t>
      </w:r>
      <w:r w:rsidR="00F97511" w:rsidRPr="007C5CB9">
        <w:rPr>
          <w:rFonts w:ascii="Times New Roman" w:hAnsi="Times New Roman" w:cs="Times New Roman"/>
        </w:rPr>
        <w:t xml:space="preserve"> </w:t>
      </w:r>
      <w:r w:rsidRPr="007C5CB9">
        <w:rPr>
          <w:rFonts w:ascii="Times New Roman" w:hAnsi="Times New Roman" w:cs="Times New Roman"/>
        </w:rPr>
        <w:t>for a rotation invariant Thinning algorithm</w:t>
      </w:r>
    </w:p>
    <w:bookmarkEnd w:id="0"/>
    <w:p w:rsidR="00745798" w:rsidRPr="007C5CB9" w:rsidRDefault="00F02D07" w:rsidP="002F6040">
      <w:pPr>
        <w:pStyle w:val="2"/>
        <w:rPr>
          <w:rFonts w:ascii="Times New Roman" w:hAnsi="Times New Roman" w:cs="Times New Roman"/>
        </w:rPr>
      </w:pPr>
      <w:r w:rsidRPr="007C5CB9">
        <w:rPr>
          <w:rFonts w:ascii="Times New Roman" w:hAnsi="Times New Roman" w:cs="Times New Roman"/>
        </w:rPr>
        <w:t>Abstract</w:t>
      </w:r>
    </w:p>
    <w:p w:rsidR="00A20DAE" w:rsidRPr="007C5CB9" w:rsidRDefault="00A20DAE" w:rsidP="00A20DAE">
      <w:pPr>
        <w:rPr>
          <w:rFonts w:ascii="Times New Roman" w:hAnsi="Times New Roman" w:cs="Times New Roman"/>
        </w:rPr>
      </w:pPr>
    </w:p>
    <w:p w:rsidR="00F02D07" w:rsidRPr="007C5CB9" w:rsidRDefault="00F02D07" w:rsidP="002F6040">
      <w:pPr>
        <w:pStyle w:val="2"/>
        <w:rPr>
          <w:rFonts w:ascii="Times New Roman" w:hAnsi="Times New Roman" w:cs="Times New Roman"/>
        </w:rPr>
      </w:pPr>
      <w:r w:rsidRPr="007C5CB9">
        <w:rPr>
          <w:rFonts w:ascii="Times New Roman" w:hAnsi="Times New Roman" w:cs="Times New Roman"/>
        </w:rPr>
        <w:t>Keywords</w:t>
      </w:r>
    </w:p>
    <w:p w:rsidR="00F02D07" w:rsidRPr="007C5CB9" w:rsidRDefault="00CB21EE" w:rsidP="002F6040">
      <w:pPr>
        <w:pStyle w:val="2"/>
        <w:rPr>
          <w:rFonts w:ascii="Times New Roman" w:hAnsi="Times New Roman" w:cs="Times New Roman"/>
        </w:rPr>
      </w:pPr>
      <w:r w:rsidRPr="007C5CB9">
        <w:rPr>
          <w:rFonts w:ascii="Times New Roman" w:hAnsi="Times New Roman" w:cs="Times New Roman"/>
        </w:rPr>
        <w:t>1</w:t>
      </w:r>
      <w:r w:rsidR="008166F3" w:rsidRPr="007C5CB9">
        <w:rPr>
          <w:rFonts w:ascii="Times New Roman" w:hAnsi="Times New Roman" w:cs="Times New Roman"/>
        </w:rPr>
        <w:t>.</w:t>
      </w:r>
      <w:r w:rsidRPr="007C5CB9">
        <w:rPr>
          <w:rFonts w:ascii="Times New Roman" w:hAnsi="Times New Roman" w:cs="Times New Roman"/>
        </w:rPr>
        <w:t xml:space="preserve"> </w:t>
      </w:r>
      <w:r w:rsidR="00F02D07" w:rsidRPr="007C5CB9">
        <w:rPr>
          <w:rFonts w:ascii="Times New Roman" w:hAnsi="Times New Roman" w:cs="Times New Roman"/>
        </w:rPr>
        <w:t xml:space="preserve"> Introduction</w:t>
      </w:r>
    </w:p>
    <w:p w:rsidR="0075334F" w:rsidRPr="007C5CB9" w:rsidRDefault="00D67F50" w:rsidP="00CA2E18">
      <w:pPr>
        <w:rPr>
          <w:rFonts w:ascii="Times New Roman" w:hAnsi="Times New Roman" w:cs="Times New Roman"/>
        </w:rPr>
      </w:pPr>
      <w:bookmarkStart w:id="1" w:name="OLE_LINK12"/>
      <w:r w:rsidRPr="007C5CB9">
        <w:rPr>
          <w:rFonts w:ascii="Times New Roman" w:hAnsi="Times New Roman" w:cs="Times New Roman"/>
        </w:rPr>
        <w:t>第一段，</w:t>
      </w:r>
      <w:r w:rsidR="00BE4D9F" w:rsidRPr="007C5CB9">
        <w:rPr>
          <w:rFonts w:ascii="Times New Roman" w:hAnsi="Times New Roman" w:cs="Times New Roman"/>
        </w:rPr>
        <w:t>细化定义介绍</w:t>
      </w:r>
      <w:r w:rsidR="00B11BCE" w:rsidRPr="007C5CB9">
        <w:rPr>
          <w:rFonts w:ascii="Times New Roman" w:hAnsi="Times New Roman" w:cs="Times New Roman"/>
        </w:rPr>
        <w:t>、细化算法的重要性</w:t>
      </w:r>
    </w:p>
    <w:p w:rsidR="0075334F" w:rsidRPr="007C5CB9" w:rsidRDefault="00CC0041" w:rsidP="00CA2E18">
      <w:pPr>
        <w:rPr>
          <w:rFonts w:ascii="Times New Roman" w:hAnsi="Times New Roman" w:cs="Times New Roman"/>
        </w:rPr>
      </w:pPr>
      <w:r w:rsidRPr="007C5CB9">
        <w:rPr>
          <w:rFonts w:ascii="Times New Roman" w:hAnsi="Times New Roman" w:cs="Times New Roman"/>
        </w:rPr>
        <w:t>Thinning is the</w:t>
      </w:r>
      <w:r w:rsidR="00723360" w:rsidRPr="007C5CB9">
        <w:rPr>
          <w:rFonts w:ascii="Times New Roman" w:hAnsi="Times New Roman" w:cs="Times New Roman"/>
        </w:rPr>
        <w:t xml:space="preserve"> </w:t>
      </w:r>
      <w:r w:rsidRPr="007C5CB9">
        <w:rPr>
          <w:rFonts w:ascii="Times New Roman" w:hAnsi="Times New Roman" w:cs="Times New Roman"/>
        </w:rPr>
        <w:t>process of red</w:t>
      </w:r>
      <w:r w:rsidR="00D85B25" w:rsidRPr="007C5CB9">
        <w:rPr>
          <w:rFonts w:ascii="Times New Roman" w:hAnsi="Times New Roman" w:cs="Times New Roman"/>
        </w:rPr>
        <w:t>ucing the thickness</w:t>
      </w:r>
      <w:r w:rsidRPr="007C5CB9">
        <w:rPr>
          <w:rFonts w:ascii="Times New Roman" w:hAnsi="Times New Roman" w:cs="Times New Roman"/>
        </w:rPr>
        <w:t xml:space="preserve"> of</w:t>
      </w:r>
      <w:r w:rsidR="002E105C" w:rsidRPr="007C5CB9">
        <w:rPr>
          <w:rFonts w:ascii="Times New Roman" w:hAnsi="Times New Roman" w:cs="Times New Roman"/>
        </w:rPr>
        <w:t xml:space="preserve"> patterns to just a single pixel.</w:t>
      </w:r>
      <w:r w:rsidR="009B3C61" w:rsidRPr="007C5CB9">
        <w:rPr>
          <w:rFonts w:ascii="Times New Roman" w:hAnsi="Times New Roman" w:cs="Times New Roman"/>
        </w:rPr>
        <w:t xml:space="preserve"> </w:t>
      </w:r>
      <w:r w:rsidR="00C87FC1" w:rsidRPr="007C5CB9">
        <w:rPr>
          <w:rFonts w:ascii="Times New Roman" w:hAnsi="Times New Roman" w:cs="Times New Roman"/>
        </w:rPr>
        <w:t>Thinning is an important pre-processing step for</w:t>
      </w:r>
      <w:r w:rsidR="004D336D" w:rsidRPr="007C5CB9">
        <w:rPr>
          <w:rFonts w:ascii="Times New Roman" w:hAnsi="Times New Roman" w:cs="Times New Roman"/>
        </w:rPr>
        <w:t xml:space="preserve"> many image analysis operation, such as </w:t>
      </w:r>
      <w:r w:rsidR="00B97253" w:rsidRPr="007C5CB9">
        <w:rPr>
          <w:rFonts w:ascii="Times New Roman" w:hAnsi="Times New Roman" w:cs="Times New Roman"/>
        </w:rPr>
        <w:t>image processing</w:t>
      </w:r>
      <w:r w:rsidR="004D336D" w:rsidRPr="007C5CB9">
        <w:rPr>
          <w:rFonts w:ascii="Times New Roman" w:hAnsi="Times New Roman" w:cs="Times New Roman"/>
        </w:rPr>
        <w:t xml:space="preserve">, </w:t>
      </w:r>
      <w:r w:rsidR="00E82AA3" w:rsidRPr="007C5CB9">
        <w:rPr>
          <w:rFonts w:ascii="Times New Roman" w:hAnsi="Times New Roman" w:cs="Times New Roman"/>
        </w:rPr>
        <w:t>character</w:t>
      </w:r>
      <w:r w:rsidR="009B3C61" w:rsidRPr="007C5CB9">
        <w:rPr>
          <w:rFonts w:ascii="Times New Roman" w:hAnsi="Times New Roman" w:cs="Times New Roman"/>
        </w:rPr>
        <w:t xml:space="preserve"> recognition</w:t>
      </w:r>
      <w:r w:rsidR="00873831" w:rsidRPr="007C5CB9">
        <w:rPr>
          <w:rFonts w:ascii="Times New Roman" w:hAnsi="Times New Roman" w:cs="Times New Roman"/>
        </w:rPr>
        <w:t>, pattern recognition and so on</w:t>
      </w:r>
      <w:r w:rsidR="006F0126" w:rsidRPr="007C5CB9">
        <w:rPr>
          <w:rFonts w:ascii="Times New Roman" w:hAnsi="Times New Roman" w:cs="Times New Roman"/>
        </w:rPr>
        <w:t>.</w:t>
      </w:r>
    </w:p>
    <w:p w:rsidR="00003777" w:rsidRPr="007C5CB9" w:rsidRDefault="00003777" w:rsidP="00CA2E18">
      <w:pPr>
        <w:rPr>
          <w:rFonts w:ascii="Times New Roman" w:hAnsi="Times New Roman" w:cs="Times New Roman"/>
        </w:rPr>
      </w:pPr>
    </w:p>
    <w:p w:rsidR="00B937D1" w:rsidRPr="007C5CB9" w:rsidRDefault="00604A5A" w:rsidP="00CA2E18">
      <w:pPr>
        <w:rPr>
          <w:rFonts w:ascii="Times New Roman" w:hAnsi="Times New Roman" w:cs="Times New Roman"/>
        </w:rPr>
      </w:pPr>
      <w:r w:rsidRPr="007C5CB9">
        <w:rPr>
          <w:rFonts w:ascii="Times New Roman" w:hAnsi="Times New Roman" w:cs="Times New Roman"/>
        </w:rPr>
        <w:t>第二段，细化算法的分类</w:t>
      </w:r>
      <w:r w:rsidR="00C83B21" w:rsidRPr="007C5CB9">
        <w:rPr>
          <w:rFonts w:ascii="Times New Roman" w:hAnsi="Times New Roman" w:cs="Times New Roman"/>
        </w:rPr>
        <w:t>。细化算法分为两大类，</w:t>
      </w:r>
      <w:r w:rsidR="00C83B21" w:rsidRPr="007C5CB9">
        <w:rPr>
          <w:rFonts w:ascii="Times New Roman" w:hAnsi="Times New Roman" w:cs="Times New Roman"/>
        </w:rPr>
        <w:t>parallel</w:t>
      </w:r>
      <w:r w:rsidR="00C83B21" w:rsidRPr="007C5CB9">
        <w:rPr>
          <w:rFonts w:ascii="Times New Roman" w:hAnsi="Times New Roman" w:cs="Times New Roman"/>
        </w:rPr>
        <w:t>和</w:t>
      </w:r>
      <w:r w:rsidR="00C83B21" w:rsidRPr="007C5CB9">
        <w:rPr>
          <w:rFonts w:ascii="Times New Roman" w:hAnsi="Times New Roman" w:cs="Times New Roman"/>
        </w:rPr>
        <w:t>sequential</w:t>
      </w:r>
      <w:r w:rsidR="00C83B21" w:rsidRPr="007C5CB9">
        <w:rPr>
          <w:rFonts w:ascii="Times New Roman" w:hAnsi="Times New Roman" w:cs="Times New Roman"/>
        </w:rPr>
        <w:t>。</w:t>
      </w:r>
      <w:r w:rsidR="00C83B21" w:rsidRPr="007C5CB9">
        <w:rPr>
          <w:rFonts w:ascii="Times New Roman" w:hAnsi="Times New Roman" w:cs="Times New Roman"/>
        </w:rPr>
        <w:t>Parallel</w:t>
      </w:r>
      <w:r w:rsidR="00C83B21" w:rsidRPr="007C5CB9">
        <w:rPr>
          <w:rFonts w:ascii="Times New Roman" w:hAnsi="Times New Roman" w:cs="Times New Roman"/>
        </w:rPr>
        <w:t>下又能分为三类</w:t>
      </w:r>
      <w:r w:rsidR="006D720F" w:rsidRPr="007C5CB9">
        <w:rPr>
          <w:rFonts w:ascii="Times New Roman" w:hAnsi="Times New Roman" w:cs="Times New Roman"/>
        </w:rPr>
        <w:t>。</w:t>
      </w:r>
    </w:p>
    <w:p w:rsidR="00003777" w:rsidRPr="007C5CB9" w:rsidRDefault="00C41CEE" w:rsidP="00C940B9">
      <w:pPr>
        <w:rPr>
          <w:rFonts w:ascii="Times New Roman" w:hAnsi="Times New Roman" w:cs="Times New Roman"/>
        </w:rPr>
      </w:pPr>
      <w:r w:rsidRPr="007C5CB9">
        <w:rPr>
          <w:rFonts w:ascii="Times New Roman" w:hAnsi="Times New Roman" w:cs="Times New Roman"/>
        </w:rPr>
        <w:t>A comprehensive survey of thinning algorithms is described by Lam et al</w:t>
      </w:r>
      <w:r w:rsidR="00831E1D" w:rsidRPr="007C5CB9">
        <w:rPr>
          <w:rFonts w:ascii="Times New Roman" w:hAnsi="Times New Roman" w:cs="Times New Roman"/>
        </w:rPr>
        <w:t>[</w:t>
      </w:r>
      <w:r w:rsidR="00257359" w:rsidRPr="007C5CB9">
        <w:rPr>
          <w:rFonts w:ascii="Times New Roman" w:hAnsi="Times New Roman" w:cs="Times New Roman"/>
        </w:rPr>
        <w:t>8</w:t>
      </w:r>
      <w:r w:rsidR="00831E1D" w:rsidRPr="007C5CB9">
        <w:rPr>
          <w:rFonts w:ascii="Times New Roman" w:hAnsi="Times New Roman" w:cs="Times New Roman"/>
        </w:rPr>
        <w:t>]</w:t>
      </w:r>
      <w:r w:rsidR="00031ABF" w:rsidRPr="007C5CB9">
        <w:rPr>
          <w:rFonts w:ascii="Times New Roman" w:hAnsi="Times New Roman" w:cs="Times New Roman"/>
        </w:rPr>
        <w:t xml:space="preserve">. </w:t>
      </w:r>
      <w:r w:rsidR="00C940B9" w:rsidRPr="007C5CB9">
        <w:rPr>
          <w:rFonts w:ascii="Times New Roman" w:hAnsi="Times New Roman" w:cs="Times New Roman"/>
        </w:rPr>
        <w:t>There two kinds of the thinning algorithm</w:t>
      </w:r>
      <w:r w:rsidR="001F1105" w:rsidRPr="007C5CB9">
        <w:rPr>
          <w:rFonts w:ascii="Times New Roman" w:hAnsi="Times New Roman" w:cs="Times New Roman"/>
        </w:rPr>
        <w:t>s</w:t>
      </w:r>
      <w:r w:rsidR="00C940B9" w:rsidRPr="007C5CB9">
        <w:rPr>
          <w:rFonts w:ascii="Times New Roman" w:hAnsi="Times New Roman" w:cs="Times New Roman"/>
        </w:rPr>
        <w:t xml:space="preserve">, the sequential </w:t>
      </w:r>
      <w:r w:rsidR="00B04A80" w:rsidRPr="007C5CB9">
        <w:rPr>
          <w:rFonts w:ascii="Times New Roman" w:hAnsi="Times New Roman" w:cs="Times New Roman"/>
        </w:rPr>
        <w:t>thinning algorithm</w:t>
      </w:r>
      <w:r w:rsidR="00BE357A" w:rsidRPr="007C5CB9">
        <w:rPr>
          <w:rFonts w:ascii="Times New Roman" w:hAnsi="Times New Roman" w:cs="Times New Roman"/>
        </w:rPr>
        <w:t>s</w:t>
      </w:r>
      <w:r w:rsidR="002F4583" w:rsidRPr="007C5CB9">
        <w:rPr>
          <w:rFonts w:ascii="Times New Roman" w:hAnsi="Times New Roman" w:cs="Times New Roman"/>
        </w:rPr>
        <w:t>(STAs)</w:t>
      </w:r>
      <w:r w:rsidR="00D46457" w:rsidRPr="007C5CB9">
        <w:rPr>
          <w:rFonts w:ascii="Times New Roman" w:hAnsi="Times New Roman" w:cs="Times New Roman"/>
        </w:rPr>
        <w:t xml:space="preserve"> </w:t>
      </w:r>
      <w:r w:rsidR="00C940B9" w:rsidRPr="007C5CB9">
        <w:rPr>
          <w:rFonts w:ascii="Times New Roman" w:hAnsi="Times New Roman" w:cs="Times New Roman"/>
        </w:rPr>
        <w:t>and the parallel</w:t>
      </w:r>
      <w:r w:rsidR="00B04A80" w:rsidRPr="007C5CB9">
        <w:rPr>
          <w:rFonts w:ascii="Times New Roman" w:hAnsi="Times New Roman" w:cs="Times New Roman"/>
        </w:rPr>
        <w:t xml:space="preserve"> thinning algorithm</w:t>
      </w:r>
      <w:r w:rsidR="00BE357A" w:rsidRPr="007C5CB9">
        <w:rPr>
          <w:rFonts w:ascii="Times New Roman" w:hAnsi="Times New Roman" w:cs="Times New Roman"/>
        </w:rPr>
        <w:t>s</w:t>
      </w:r>
      <w:r w:rsidR="002F4583" w:rsidRPr="007C5CB9">
        <w:rPr>
          <w:rFonts w:ascii="Times New Roman" w:hAnsi="Times New Roman" w:cs="Times New Roman"/>
        </w:rPr>
        <w:t>(PTAs)</w:t>
      </w:r>
      <w:r w:rsidR="00C940B9" w:rsidRPr="007C5CB9">
        <w:rPr>
          <w:rFonts w:ascii="Times New Roman" w:hAnsi="Times New Roman" w:cs="Times New Roman"/>
        </w:rPr>
        <w:t xml:space="preserve">. As </w:t>
      </w:r>
      <w:r w:rsidR="00112F26" w:rsidRPr="007C5CB9">
        <w:rPr>
          <w:rFonts w:ascii="Times New Roman" w:hAnsi="Times New Roman" w:cs="Times New Roman"/>
        </w:rPr>
        <w:t xml:space="preserve">PTAs </w:t>
      </w:r>
      <w:r w:rsidR="00B12F61" w:rsidRPr="007C5CB9">
        <w:rPr>
          <w:rFonts w:ascii="Times New Roman" w:hAnsi="Times New Roman" w:cs="Times New Roman"/>
        </w:rPr>
        <w:t>s</w:t>
      </w:r>
      <w:r w:rsidR="001E6C87" w:rsidRPr="007C5CB9">
        <w:rPr>
          <w:rFonts w:ascii="Times New Roman" w:hAnsi="Times New Roman" w:cs="Times New Roman"/>
        </w:rPr>
        <w:t>can remove all the co</w:t>
      </w:r>
      <w:r w:rsidR="00C940B9" w:rsidRPr="007C5CB9">
        <w:rPr>
          <w:rFonts w:ascii="Times New Roman" w:hAnsi="Times New Roman" w:cs="Times New Roman"/>
        </w:rPr>
        <w:t>ntour pixels that</w:t>
      </w:r>
      <w:r w:rsidR="008F3C2C" w:rsidRPr="007C5CB9">
        <w:rPr>
          <w:rFonts w:ascii="Times New Roman" w:hAnsi="Times New Roman" w:cs="Times New Roman"/>
        </w:rPr>
        <w:t xml:space="preserve"> </w:t>
      </w:r>
      <w:r w:rsidR="00506808" w:rsidRPr="007C5CB9">
        <w:rPr>
          <w:rFonts w:ascii="Times New Roman" w:hAnsi="Times New Roman" w:cs="Times New Roman"/>
        </w:rPr>
        <w:t>should be deleted in one iteration rather than on</w:t>
      </w:r>
      <w:r w:rsidR="00AE516E" w:rsidRPr="007C5CB9">
        <w:rPr>
          <w:rFonts w:ascii="Times New Roman" w:hAnsi="Times New Roman" w:cs="Times New Roman"/>
        </w:rPr>
        <w:t>ly one pixel like STAs</w:t>
      </w:r>
      <w:r w:rsidR="00506808" w:rsidRPr="007C5CB9">
        <w:rPr>
          <w:rFonts w:ascii="Times New Roman" w:hAnsi="Times New Roman" w:cs="Times New Roman"/>
        </w:rPr>
        <w:t>.</w:t>
      </w:r>
      <w:r w:rsidR="0087687C" w:rsidRPr="007C5CB9">
        <w:rPr>
          <w:rFonts w:ascii="Times New Roman" w:hAnsi="Times New Roman" w:cs="Times New Roman"/>
        </w:rPr>
        <w:t xml:space="preserve"> </w:t>
      </w:r>
      <w:r w:rsidR="004A67CE" w:rsidRPr="007C5CB9">
        <w:rPr>
          <w:rFonts w:ascii="Times New Roman" w:hAnsi="Times New Roman" w:cs="Times New Roman"/>
        </w:rPr>
        <w:t>So</w:t>
      </w:r>
      <w:r w:rsidR="000D2C11" w:rsidRPr="007C5CB9">
        <w:rPr>
          <w:rFonts w:ascii="Times New Roman" w:hAnsi="Times New Roman" w:cs="Times New Roman"/>
        </w:rPr>
        <w:t xml:space="preserve"> PTAs are</w:t>
      </w:r>
      <w:r w:rsidR="002A6A89" w:rsidRPr="007C5CB9">
        <w:rPr>
          <w:rFonts w:ascii="Times New Roman" w:hAnsi="Times New Roman" w:cs="Times New Roman"/>
        </w:rPr>
        <w:t xml:space="preserve"> usually</w:t>
      </w:r>
      <w:r w:rsidR="000D2C11" w:rsidRPr="007C5CB9">
        <w:rPr>
          <w:rFonts w:ascii="Times New Roman" w:hAnsi="Times New Roman" w:cs="Times New Roman"/>
        </w:rPr>
        <w:t xml:space="preserve"> </w:t>
      </w:r>
      <w:r w:rsidR="002D0B7D" w:rsidRPr="007C5CB9">
        <w:rPr>
          <w:rFonts w:ascii="Times New Roman" w:hAnsi="Times New Roman" w:cs="Times New Roman"/>
        </w:rPr>
        <w:t>faster than SPAS</w:t>
      </w:r>
      <w:r w:rsidR="00FB5E7C" w:rsidRPr="007C5CB9">
        <w:rPr>
          <w:rFonts w:ascii="Times New Roman" w:hAnsi="Times New Roman" w:cs="Times New Roman"/>
        </w:rPr>
        <w:t xml:space="preserve">, but SPAs always </w:t>
      </w:r>
      <w:r w:rsidR="00B466AB" w:rsidRPr="007C5CB9">
        <w:rPr>
          <w:rFonts w:ascii="Times New Roman" w:hAnsi="Times New Roman" w:cs="Times New Roman"/>
        </w:rPr>
        <w:t>p</w:t>
      </w:r>
      <w:r w:rsidR="00460665" w:rsidRPr="007C5CB9">
        <w:rPr>
          <w:rFonts w:ascii="Times New Roman" w:hAnsi="Times New Roman" w:cs="Times New Roman"/>
        </w:rPr>
        <w:t>roduce better results.</w:t>
      </w:r>
    </w:p>
    <w:p w:rsidR="0083458B" w:rsidRPr="007C5CB9" w:rsidRDefault="0083458B" w:rsidP="00C940B9">
      <w:pPr>
        <w:rPr>
          <w:rFonts w:ascii="Times New Roman" w:hAnsi="Times New Roman" w:cs="Times New Roman"/>
        </w:rPr>
      </w:pPr>
    </w:p>
    <w:p w:rsidR="00E145E3" w:rsidRDefault="00CC50AC" w:rsidP="00C940B9">
      <w:pPr>
        <w:rPr>
          <w:rFonts w:ascii="Times New Roman" w:hAnsi="Times New Roman" w:cs="Times New Roman"/>
        </w:rPr>
      </w:pPr>
      <w:r w:rsidRPr="007C5CB9">
        <w:rPr>
          <w:rFonts w:ascii="Times New Roman" w:hAnsi="Times New Roman" w:cs="Times New Roman"/>
        </w:rPr>
        <w:t>第三段，</w:t>
      </w:r>
      <w:r w:rsidR="00811066" w:rsidRPr="007C5CB9">
        <w:rPr>
          <w:rFonts w:ascii="Times New Roman" w:hAnsi="Times New Roman" w:cs="Times New Roman"/>
        </w:rPr>
        <w:t>随着图像大小的增大，目前细化算法的问题是运行时间过长，很难实现</w:t>
      </w:r>
      <w:r w:rsidR="00811066" w:rsidRPr="007C5CB9">
        <w:rPr>
          <w:rFonts w:ascii="Times New Roman" w:hAnsi="Times New Roman" w:cs="Times New Roman"/>
        </w:rPr>
        <w:t>real</w:t>
      </w:r>
      <w:r w:rsidR="00445CBD" w:rsidRPr="007C5CB9">
        <w:rPr>
          <w:rFonts w:ascii="Times New Roman" w:hAnsi="Times New Roman" w:cs="Times New Roman"/>
        </w:rPr>
        <w:t>-</w:t>
      </w:r>
      <w:r w:rsidR="00811066" w:rsidRPr="007C5CB9">
        <w:rPr>
          <w:rFonts w:ascii="Times New Roman" w:hAnsi="Times New Roman" w:cs="Times New Roman"/>
        </w:rPr>
        <w:t>time</w:t>
      </w:r>
      <w:r w:rsidR="00EF294D" w:rsidRPr="007C5CB9">
        <w:rPr>
          <w:rFonts w:ascii="Times New Roman" w:hAnsi="Times New Roman" w:cs="Times New Roman"/>
        </w:rPr>
        <w:t>。</w:t>
      </w:r>
      <w:r w:rsidR="00A579E5" w:rsidRPr="007C5CB9">
        <w:rPr>
          <w:rFonts w:ascii="Times New Roman" w:hAnsi="Times New Roman" w:cs="Times New Roman"/>
        </w:rPr>
        <w:t>比如，</w:t>
      </w:r>
      <w:r w:rsidR="00D135A8" w:rsidRPr="007C5CB9">
        <w:rPr>
          <w:rFonts w:ascii="Times New Roman" w:hAnsi="Times New Roman" w:cs="Times New Roman"/>
        </w:rPr>
        <w:t>Ahmed</w:t>
      </w:r>
      <w:r w:rsidR="00D135A8" w:rsidRPr="007C5CB9">
        <w:rPr>
          <w:rFonts w:ascii="Times New Roman" w:hAnsi="Times New Roman" w:cs="Times New Roman"/>
        </w:rPr>
        <w:t>算法在细化</w:t>
      </w:r>
      <w:r w:rsidR="00D135A8" w:rsidRPr="007C5CB9">
        <w:rPr>
          <w:rFonts w:ascii="Times New Roman" w:hAnsi="Times New Roman" w:cs="Times New Roman"/>
        </w:rPr>
        <w:t>2048*2048</w:t>
      </w:r>
      <w:r w:rsidR="00D135A8" w:rsidRPr="007C5CB9">
        <w:rPr>
          <w:rFonts w:ascii="Times New Roman" w:hAnsi="Times New Roman" w:cs="Times New Roman"/>
        </w:rPr>
        <w:t>大小图像需要十几秒</w:t>
      </w:r>
      <w:r w:rsidR="00B33898" w:rsidRPr="007C5CB9">
        <w:rPr>
          <w:rFonts w:ascii="Times New Roman" w:hAnsi="Times New Roman" w:cs="Times New Roman"/>
        </w:rPr>
        <w:t>。</w:t>
      </w:r>
      <w:r w:rsidR="003501D3" w:rsidRPr="007C5CB9">
        <w:rPr>
          <w:rFonts w:ascii="Times New Roman" w:hAnsi="Times New Roman" w:cs="Times New Roman"/>
        </w:rPr>
        <w:t>Kim</w:t>
      </w:r>
      <w:r w:rsidR="003501D3" w:rsidRPr="007C5CB9">
        <w:rPr>
          <w:rFonts w:ascii="Times New Roman" w:hAnsi="Times New Roman" w:cs="Times New Roman"/>
        </w:rPr>
        <w:t>在</w:t>
      </w:r>
      <w:r w:rsidR="003501D3" w:rsidRPr="007C5CB9">
        <w:rPr>
          <w:rFonts w:ascii="Times New Roman" w:hAnsi="Times New Roman" w:cs="Times New Roman"/>
        </w:rPr>
        <w:t>FPGA</w:t>
      </w:r>
      <w:r w:rsidR="003501D3" w:rsidRPr="007C5CB9">
        <w:rPr>
          <w:rFonts w:ascii="Times New Roman" w:hAnsi="Times New Roman" w:cs="Times New Roman"/>
        </w:rPr>
        <w:t>上实现了</w:t>
      </w:r>
      <w:r w:rsidR="00E653E1" w:rsidRPr="007C5CB9">
        <w:rPr>
          <w:rFonts w:ascii="Times New Roman" w:hAnsi="Times New Roman" w:cs="Times New Roman"/>
        </w:rPr>
        <w:t xml:space="preserve">2D </w:t>
      </w:r>
      <w:r w:rsidR="00E653E1" w:rsidRPr="007C5CB9">
        <w:rPr>
          <w:rFonts w:ascii="Times New Roman" w:hAnsi="Times New Roman" w:cs="Times New Roman"/>
        </w:rPr>
        <w:t>细化算法</w:t>
      </w:r>
      <w:r w:rsidR="00C0636E" w:rsidRPr="007C5CB9">
        <w:rPr>
          <w:rFonts w:ascii="Times New Roman" w:hAnsi="Times New Roman" w:cs="Times New Roman"/>
        </w:rPr>
        <w:t>并取得了很好的加速比</w:t>
      </w:r>
      <w:r w:rsidR="00661556" w:rsidRPr="007C5CB9">
        <w:rPr>
          <w:rFonts w:ascii="Times New Roman" w:hAnsi="Times New Roman" w:cs="Times New Roman"/>
        </w:rPr>
        <w:t>，但是</w:t>
      </w:r>
      <w:r w:rsidR="009D4B3A" w:rsidRPr="007C5CB9">
        <w:rPr>
          <w:rFonts w:ascii="Times New Roman" w:hAnsi="Times New Roman" w:cs="Times New Roman"/>
        </w:rPr>
        <w:t>FPGA</w:t>
      </w:r>
      <w:r w:rsidR="009D4B3A" w:rsidRPr="007C5CB9">
        <w:rPr>
          <w:rFonts w:ascii="Times New Roman" w:hAnsi="Times New Roman" w:cs="Times New Roman"/>
        </w:rPr>
        <w:t>很难实现</w:t>
      </w:r>
      <w:r w:rsidR="00E653E1" w:rsidRPr="007C5CB9">
        <w:rPr>
          <w:rFonts w:ascii="Times New Roman" w:hAnsi="Times New Roman" w:cs="Times New Roman"/>
        </w:rPr>
        <w:t>。</w:t>
      </w:r>
      <w:r w:rsidR="000436C3" w:rsidRPr="007C5CB9">
        <w:rPr>
          <w:rFonts w:ascii="Times New Roman" w:hAnsi="Times New Roman" w:cs="Times New Roman"/>
        </w:rPr>
        <w:t>Hu BingFeng</w:t>
      </w:r>
      <w:r w:rsidR="000436C3" w:rsidRPr="007C5CB9">
        <w:rPr>
          <w:rFonts w:ascii="Times New Roman" w:hAnsi="Times New Roman" w:cs="Times New Roman"/>
        </w:rPr>
        <w:t>在</w:t>
      </w:r>
      <w:r w:rsidR="000436C3" w:rsidRPr="007C5CB9">
        <w:rPr>
          <w:rFonts w:ascii="Times New Roman" w:hAnsi="Times New Roman" w:cs="Times New Roman"/>
        </w:rPr>
        <w:t>GPU</w:t>
      </w:r>
      <w:r w:rsidR="000436C3" w:rsidRPr="007C5CB9">
        <w:rPr>
          <w:rFonts w:ascii="Times New Roman" w:hAnsi="Times New Roman" w:cs="Times New Roman"/>
        </w:rPr>
        <w:t>上实现了</w:t>
      </w:r>
      <w:r w:rsidR="000436C3" w:rsidRPr="007C5CB9">
        <w:rPr>
          <w:rFonts w:ascii="Times New Roman" w:hAnsi="Times New Roman" w:cs="Times New Roman"/>
        </w:rPr>
        <w:t>3D</w:t>
      </w:r>
      <w:r w:rsidR="000436C3" w:rsidRPr="007C5CB9">
        <w:rPr>
          <w:rFonts w:ascii="Times New Roman" w:hAnsi="Times New Roman" w:cs="Times New Roman"/>
        </w:rPr>
        <w:t>细化算法，取得了</w:t>
      </w:r>
      <w:r w:rsidR="00530773" w:rsidRPr="007C5CB9">
        <w:rPr>
          <w:rFonts w:ascii="Times New Roman" w:hAnsi="Times New Roman" w:cs="Times New Roman"/>
        </w:rPr>
        <w:t>152x</w:t>
      </w:r>
      <w:r w:rsidR="000436C3" w:rsidRPr="007C5CB9">
        <w:rPr>
          <w:rFonts w:ascii="Times New Roman" w:hAnsi="Times New Roman" w:cs="Times New Roman"/>
        </w:rPr>
        <w:t>的加速比。</w:t>
      </w:r>
    </w:p>
    <w:p w:rsidR="00B53622" w:rsidRPr="007C5CB9" w:rsidRDefault="00E145E3" w:rsidP="00C940B9">
      <w:pPr>
        <w:rPr>
          <w:rFonts w:ascii="Times New Roman" w:hAnsi="Times New Roman" w:cs="Times New Roman"/>
        </w:rPr>
      </w:pPr>
      <w:r>
        <w:rPr>
          <w:rFonts w:ascii="Times New Roman" w:hAnsi="Times New Roman" w:cs="Times New Roman"/>
        </w:rPr>
        <w:t>T</w:t>
      </w:r>
      <w:r w:rsidR="0034200B" w:rsidRPr="007C5CB9">
        <w:rPr>
          <w:rFonts w:ascii="Times New Roman" w:hAnsi="Times New Roman" w:cs="Times New Roman"/>
        </w:rPr>
        <w:t>he increase</w:t>
      </w:r>
      <w:r w:rsidR="003070F3" w:rsidRPr="007C5CB9">
        <w:rPr>
          <w:rFonts w:ascii="Times New Roman" w:hAnsi="Times New Roman" w:cs="Times New Roman"/>
        </w:rPr>
        <w:t xml:space="preserve"> </w:t>
      </w:r>
      <w:r w:rsidR="0081029A" w:rsidRPr="007C5CB9">
        <w:rPr>
          <w:rFonts w:ascii="Times New Roman" w:hAnsi="Times New Roman" w:cs="Times New Roman"/>
        </w:rPr>
        <w:t>of ima</w:t>
      </w:r>
      <w:r w:rsidR="00A94E2A" w:rsidRPr="007C5CB9">
        <w:rPr>
          <w:rFonts w:ascii="Times New Roman" w:hAnsi="Times New Roman" w:cs="Times New Roman"/>
        </w:rPr>
        <w:t>ge size</w:t>
      </w:r>
      <w:r w:rsidR="006E7954" w:rsidRPr="007C5CB9">
        <w:rPr>
          <w:rFonts w:ascii="Times New Roman" w:hAnsi="Times New Roman" w:cs="Times New Roman"/>
        </w:rPr>
        <w:t xml:space="preserve">, </w:t>
      </w:r>
      <w:r w:rsidR="00B15BBA" w:rsidRPr="007C5CB9">
        <w:rPr>
          <w:rFonts w:ascii="Times New Roman" w:hAnsi="Times New Roman" w:cs="Times New Roman"/>
        </w:rPr>
        <w:t xml:space="preserve">such as </w:t>
      </w:r>
      <w:r w:rsidR="00145DA4" w:rsidRPr="007C5CB9">
        <w:rPr>
          <w:rFonts w:ascii="Times New Roman" w:hAnsi="Times New Roman" w:cs="Times New Roman"/>
        </w:rPr>
        <w:t xml:space="preserve">satellite image and </w:t>
      </w:r>
      <w:r w:rsidR="006E29F1" w:rsidRPr="007C5CB9">
        <w:rPr>
          <w:rFonts w:ascii="Times New Roman" w:hAnsi="Times New Roman" w:cs="Times New Roman"/>
        </w:rPr>
        <w:t>medical image,</w:t>
      </w:r>
      <w:r w:rsidR="00B75923" w:rsidRPr="007C5CB9">
        <w:rPr>
          <w:rFonts w:ascii="Times New Roman" w:hAnsi="Times New Roman" w:cs="Times New Roman"/>
        </w:rPr>
        <w:t xml:space="preserve"> result in </w:t>
      </w:r>
      <w:r w:rsidR="002F492E" w:rsidRPr="007C5CB9">
        <w:rPr>
          <w:rFonts w:ascii="Times New Roman" w:hAnsi="Times New Roman" w:cs="Times New Roman"/>
        </w:rPr>
        <w:t>the longer execution time</w:t>
      </w:r>
      <w:r w:rsidR="00F37503" w:rsidRPr="007C5CB9">
        <w:rPr>
          <w:rFonts w:ascii="Times New Roman" w:hAnsi="Times New Roman" w:cs="Times New Roman"/>
        </w:rPr>
        <w:t xml:space="preserve"> of thinning algorithms</w:t>
      </w:r>
      <w:r w:rsidR="002F492E" w:rsidRPr="007C5CB9">
        <w:rPr>
          <w:rFonts w:ascii="Times New Roman" w:hAnsi="Times New Roman" w:cs="Times New Roman"/>
        </w:rPr>
        <w:t xml:space="preserve">. </w:t>
      </w:r>
      <w:r w:rsidR="006C5356" w:rsidRPr="007C5CB9">
        <w:rPr>
          <w:rFonts w:ascii="Times New Roman" w:hAnsi="Times New Roman" w:cs="Times New Roman"/>
        </w:rPr>
        <w:t xml:space="preserve">For example, </w:t>
      </w:r>
      <w:r w:rsidR="00960F16" w:rsidRPr="007C5CB9">
        <w:rPr>
          <w:rFonts w:ascii="Times New Roman" w:hAnsi="Times New Roman" w:cs="Times New Roman"/>
        </w:rPr>
        <w:t>thinning a 2D image(2048*2048) takes</w:t>
      </w:r>
      <w:r w:rsidR="00EF5BB4" w:rsidRPr="007C5CB9">
        <w:rPr>
          <w:rFonts w:ascii="Times New Roman" w:hAnsi="Times New Roman" w:cs="Times New Roman"/>
        </w:rPr>
        <w:t xml:space="preserve"> about</w:t>
      </w:r>
      <w:r w:rsidR="00960F16" w:rsidRPr="007C5CB9">
        <w:rPr>
          <w:rFonts w:ascii="Times New Roman" w:hAnsi="Times New Roman" w:cs="Times New Roman"/>
        </w:rPr>
        <w:t xml:space="preserve"> </w:t>
      </w:r>
      <w:r w:rsidR="00CE5920" w:rsidRPr="007C5CB9">
        <w:rPr>
          <w:rFonts w:ascii="Times New Roman" w:hAnsi="Times New Roman" w:cs="Times New Roman"/>
        </w:rPr>
        <w:t>17s</w:t>
      </w:r>
      <w:r w:rsidR="00EF5BB4" w:rsidRPr="007C5CB9">
        <w:rPr>
          <w:rFonts w:ascii="Times New Roman" w:hAnsi="Times New Roman" w:cs="Times New Roman"/>
        </w:rPr>
        <w:t xml:space="preserve"> </w:t>
      </w:r>
      <w:r w:rsidR="00EF5ACD" w:rsidRPr="007C5CB9">
        <w:rPr>
          <w:rFonts w:ascii="Times New Roman" w:hAnsi="Times New Roman" w:cs="Times New Roman"/>
        </w:rPr>
        <w:t>on i7 CPU platform by using the A-W algorithm</w:t>
      </w:r>
      <w:r w:rsidR="00DD6072">
        <w:rPr>
          <w:rFonts w:ascii="Times New Roman" w:hAnsi="Times New Roman" w:cs="Times New Roman"/>
        </w:rPr>
        <w:t>[</w:t>
      </w:r>
      <w:r w:rsidR="004B1A9E">
        <w:rPr>
          <w:rFonts w:ascii="Times New Roman" w:hAnsi="Times New Roman" w:cs="Times New Roman"/>
        </w:rPr>
        <w:t>2</w:t>
      </w:r>
      <w:r w:rsidR="00DD6072">
        <w:rPr>
          <w:rFonts w:ascii="Times New Roman" w:hAnsi="Times New Roman" w:cs="Times New Roman"/>
        </w:rPr>
        <w:t>]</w:t>
      </w:r>
      <w:r w:rsidR="00EF5ACD" w:rsidRPr="007C5CB9">
        <w:rPr>
          <w:rFonts w:ascii="Times New Roman" w:hAnsi="Times New Roman" w:cs="Times New Roman"/>
        </w:rPr>
        <w:t>.</w:t>
      </w:r>
      <w:r w:rsidR="00CE5920" w:rsidRPr="007C5CB9">
        <w:rPr>
          <w:rFonts w:ascii="Times New Roman" w:hAnsi="Times New Roman" w:cs="Times New Roman"/>
        </w:rPr>
        <w:t xml:space="preserve"> </w:t>
      </w:r>
      <w:r w:rsidR="00185633" w:rsidRPr="007C5CB9">
        <w:rPr>
          <w:rFonts w:ascii="Times New Roman" w:hAnsi="Times New Roman" w:cs="Times New Roman"/>
        </w:rPr>
        <w:t>I</w:t>
      </w:r>
      <w:r w:rsidR="003F0545" w:rsidRPr="007C5CB9">
        <w:rPr>
          <w:rFonts w:ascii="Times New Roman" w:hAnsi="Times New Roman" w:cs="Times New Roman"/>
        </w:rPr>
        <w:t>t is</w:t>
      </w:r>
      <w:r w:rsidR="00E059F3" w:rsidRPr="007C5CB9">
        <w:rPr>
          <w:rFonts w:ascii="Times New Roman" w:hAnsi="Times New Roman" w:cs="Times New Roman"/>
        </w:rPr>
        <w:t xml:space="preserve"> a</w:t>
      </w:r>
      <w:r w:rsidR="003F0545" w:rsidRPr="007C5CB9">
        <w:rPr>
          <w:rFonts w:ascii="Times New Roman" w:hAnsi="Times New Roman" w:cs="Times New Roman"/>
        </w:rPr>
        <w:t xml:space="preserve"> </w:t>
      </w:r>
      <w:r w:rsidR="00D7047C" w:rsidRPr="007C5CB9">
        <w:rPr>
          <w:rFonts w:ascii="Times New Roman" w:hAnsi="Times New Roman" w:cs="Times New Roman"/>
        </w:rPr>
        <w:t xml:space="preserve">challenge </w:t>
      </w:r>
      <w:r w:rsidR="003F0545" w:rsidRPr="007C5CB9">
        <w:rPr>
          <w:rFonts w:ascii="Times New Roman" w:hAnsi="Times New Roman" w:cs="Times New Roman"/>
        </w:rPr>
        <w:t>to implement</w:t>
      </w:r>
      <w:r w:rsidR="00615A05" w:rsidRPr="007C5CB9">
        <w:rPr>
          <w:rFonts w:ascii="Times New Roman" w:hAnsi="Times New Roman" w:cs="Times New Roman"/>
        </w:rPr>
        <w:t xml:space="preserve"> </w:t>
      </w:r>
      <w:r w:rsidR="00914079" w:rsidRPr="007C5CB9">
        <w:rPr>
          <w:rFonts w:ascii="Times New Roman" w:hAnsi="Times New Roman" w:cs="Times New Roman"/>
        </w:rPr>
        <w:t xml:space="preserve">thinning </w:t>
      </w:r>
      <w:r w:rsidR="00615A05" w:rsidRPr="007C5CB9">
        <w:rPr>
          <w:rFonts w:ascii="Times New Roman" w:hAnsi="Times New Roman" w:cs="Times New Roman"/>
        </w:rPr>
        <w:t>algor</w:t>
      </w:r>
      <w:r w:rsidR="002D3601" w:rsidRPr="007C5CB9">
        <w:rPr>
          <w:rFonts w:ascii="Times New Roman" w:hAnsi="Times New Roman" w:cs="Times New Roman"/>
        </w:rPr>
        <w:t>ithms</w:t>
      </w:r>
      <w:r w:rsidR="00615A05" w:rsidRPr="007C5CB9">
        <w:rPr>
          <w:rFonts w:ascii="Times New Roman" w:hAnsi="Times New Roman" w:cs="Times New Roman"/>
        </w:rPr>
        <w:t xml:space="preserve"> in real</w:t>
      </w:r>
      <w:r w:rsidR="00BB19CE" w:rsidRPr="007C5CB9">
        <w:rPr>
          <w:rFonts w:ascii="Times New Roman" w:hAnsi="Times New Roman" w:cs="Times New Roman"/>
        </w:rPr>
        <w:t>-</w:t>
      </w:r>
      <w:r w:rsidR="00615A05" w:rsidRPr="007C5CB9">
        <w:rPr>
          <w:rFonts w:ascii="Times New Roman" w:hAnsi="Times New Roman" w:cs="Times New Roman"/>
        </w:rPr>
        <w:t>time.</w:t>
      </w:r>
      <w:r w:rsidR="00375EEB" w:rsidRPr="007C5CB9">
        <w:rPr>
          <w:rFonts w:ascii="Times New Roman" w:hAnsi="Times New Roman" w:cs="Times New Roman"/>
        </w:rPr>
        <w:t xml:space="preserve"> </w:t>
      </w:r>
      <w:r w:rsidR="00EB7D70" w:rsidRPr="007C5CB9">
        <w:rPr>
          <w:rFonts w:ascii="Times New Roman" w:hAnsi="Times New Roman" w:cs="Times New Roman"/>
        </w:rPr>
        <w:t>K.Kim et al</w:t>
      </w:r>
      <w:r w:rsidR="008665DB">
        <w:rPr>
          <w:rFonts w:ascii="Times New Roman" w:hAnsi="Times New Roman" w:cs="Times New Roman"/>
        </w:rPr>
        <w:t>[3]</w:t>
      </w:r>
      <w:r w:rsidR="00EB7D70" w:rsidRPr="007C5CB9">
        <w:rPr>
          <w:rFonts w:ascii="Times New Roman" w:hAnsi="Times New Roman" w:cs="Times New Roman"/>
        </w:rPr>
        <w:t xml:space="preserve"> implemented a PTA by using FPGA</w:t>
      </w:r>
      <w:r w:rsidR="00782791" w:rsidRPr="007C5CB9">
        <w:rPr>
          <w:rFonts w:ascii="Times New Roman" w:hAnsi="Times New Roman" w:cs="Times New Roman"/>
        </w:rPr>
        <w:t xml:space="preserve"> </w:t>
      </w:r>
      <w:r w:rsidR="00B54356" w:rsidRPr="007C5CB9">
        <w:rPr>
          <w:rFonts w:ascii="Times New Roman" w:hAnsi="Times New Roman" w:cs="Times New Roman"/>
        </w:rPr>
        <w:t>, b</w:t>
      </w:r>
      <w:r w:rsidR="00B53622" w:rsidRPr="007C5CB9">
        <w:rPr>
          <w:rFonts w:ascii="Times New Roman" w:hAnsi="Times New Roman" w:cs="Times New Roman"/>
        </w:rPr>
        <w:t xml:space="preserve">ut </w:t>
      </w:r>
      <w:r w:rsidR="00FE2A5C" w:rsidRPr="007C5CB9">
        <w:rPr>
          <w:rFonts w:ascii="Times New Roman" w:hAnsi="Times New Roman" w:cs="Times New Roman"/>
        </w:rPr>
        <w:t xml:space="preserve">the implement is hard for general engineer and </w:t>
      </w:r>
      <w:r w:rsidR="004623C1" w:rsidRPr="007C5CB9">
        <w:rPr>
          <w:rFonts w:ascii="Times New Roman" w:hAnsi="Times New Roman" w:cs="Times New Roman"/>
        </w:rPr>
        <w:t>it</w:t>
      </w:r>
      <w:r w:rsidR="00895578" w:rsidRPr="007C5CB9">
        <w:rPr>
          <w:rFonts w:ascii="Times New Roman" w:hAnsi="Times New Roman" w:cs="Times New Roman"/>
        </w:rPr>
        <w:t xml:space="preserve"> limits the image size</w:t>
      </w:r>
      <w:r w:rsidR="00005263" w:rsidRPr="007C5CB9">
        <w:rPr>
          <w:rFonts w:ascii="Times New Roman" w:hAnsi="Times New Roman" w:cs="Times New Roman"/>
        </w:rPr>
        <w:t>. Hu BingFeng et al</w:t>
      </w:r>
      <w:r w:rsidR="0080061B">
        <w:rPr>
          <w:rFonts w:ascii="Times New Roman" w:hAnsi="Times New Roman" w:cs="Times New Roman"/>
        </w:rPr>
        <w:t>[9]</w:t>
      </w:r>
      <w:r w:rsidR="00005263" w:rsidRPr="007C5CB9">
        <w:rPr>
          <w:rFonts w:ascii="Times New Roman" w:hAnsi="Times New Roman" w:cs="Times New Roman"/>
        </w:rPr>
        <w:t xml:space="preserve"> implement 12- subiteration</w:t>
      </w:r>
      <w:r w:rsidR="00EE3E76" w:rsidRPr="007C5CB9">
        <w:rPr>
          <w:rFonts w:ascii="Times New Roman" w:hAnsi="Times New Roman" w:cs="Times New Roman"/>
        </w:rPr>
        <w:t xml:space="preserve"> parallel 3D thinning algorithm on GPU and the speed-up achieved was 152x.</w:t>
      </w:r>
    </w:p>
    <w:p w:rsidR="00003777" w:rsidRPr="007C5CB9" w:rsidRDefault="00003777" w:rsidP="00C940B9">
      <w:pPr>
        <w:rPr>
          <w:rFonts w:ascii="Times New Roman" w:hAnsi="Times New Roman" w:cs="Times New Roman"/>
        </w:rPr>
      </w:pPr>
    </w:p>
    <w:p w:rsidR="005C1CA4" w:rsidRPr="007C5CB9" w:rsidRDefault="00453CE0" w:rsidP="00C940B9">
      <w:pPr>
        <w:rPr>
          <w:rFonts w:ascii="Times New Roman" w:hAnsi="Times New Roman" w:cs="Times New Roman"/>
        </w:rPr>
      </w:pPr>
      <w:r w:rsidRPr="007C5CB9">
        <w:rPr>
          <w:rFonts w:ascii="Times New Roman" w:hAnsi="Times New Roman" w:cs="Times New Roman"/>
        </w:rPr>
        <w:t>第四</w:t>
      </w:r>
      <w:r w:rsidR="005C1CA4" w:rsidRPr="007C5CB9">
        <w:rPr>
          <w:rFonts w:ascii="Times New Roman" w:hAnsi="Times New Roman" w:cs="Times New Roman"/>
        </w:rPr>
        <w:t>段</w:t>
      </w:r>
      <w:r w:rsidR="00911A0D" w:rsidRPr="007C5CB9">
        <w:rPr>
          <w:rFonts w:ascii="Times New Roman" w:hAnsi="Times New Roman" w:cs="Times New Roman"/>
        </w:rPr>
        <w:t>，</w:t>
      </w:r>
      <w:r w:rsidR="00E066E9" w:rsidRPr="007C5CB9">
        <w:rPr>
          <w:rFonts w:ascii="Times New Roman" w:hAnsi="Times New Roman" w:cs="Times New Roman"/>
        </w:rPr>
        <w:t>简单</w:t>
      </w:r>
      <w:r w:rsidR="00911A0D" w:rsidRPr="007C5CB9">
        <w:rPr>
          <w:rFonts w:ascii="Times New Roman" w:hAnsi="Times New Roman" w:cs="Times New Roman"/>
        </w:rPr>
        <w:t>介绍</w:t>
      </w:r>
      <w:r w:rsidR="00911A0D" w:rsidRPr="007C5CB9">
        <w:rPr>
          <w:rFonts w:ascii="Times New Roman" w:hAnsi="Times New Roman" w:cs="Times New Roman"/>
        </w:rPr>
        <w:t>cuda</w:t>
      </w:r>
      <w:r w:rsidR="001748BC" w:rsidRPr="007C5CB9">
        <w:rPr>
          <w:rFonts w:ascii="Times New Roman" w:hAnsi="Times New Roman" w:cs="Times New Roman"/>
        </w:rPr>
        <w:t>，并根据</w:t>
      </w:r>
      <w:r w:rsidR="00BA308C" w:rsidRPr="007C5CB9">
        <w:rPr>
          <w:rFonts w:ascii="Times New Roman" w:hAnsi="Times New Roman" w:cs="Times New Roman"/>
        </w:rPr>
        <w:t>实验得出并行细化算法在</w:t>
      </w:r>
      <w:r w:rsidR="00BA308C" w:rsidRPr="007C5CB9">
        <w:rPr>
          <w:rFonts w:ascii="Times New Roman" w:hAnsi="Times New Roman" w:cs="Times New Roman"/>
        </w:rPr>
        <w:t>GPU</w:t>
      </w:r>
      <w:r w:rsidR="00BA308C" w:rsidRPr="007C5CB9">
        <w:rPr>
          <w:rFonts w:ascii="Times New Roman" w:hAnsi="Times New Roman" w:cs="Times New Roman"/>
        </w:rPr>
        <w:t>上能够得到很好的加速比</w:t>
      </w:r>
      <w:r w:rsidR="00CB40B9" w:rsidRPr="007C5CB9">
        <w:rPr>
          <w:rFonts w:ascii="Times New Roman" w:hAnsi="Times New Roman" w:cs="Times New Roman"/>
        </w:rPr>
        <w:t>。</w:t>
      </w:r>
      <w:r w:rsidR="00FB4477" w:rsidRPr="007C5CB9">
        <w:rPr>
          <w:rFonts w:ascii="Times New Roman" w:hAnsi="Times New Roman" w:cs="Times New Roman"/>
        </w:rPr>
        <w:lastRenderedPageBreak/>
        <w:t>但是</w:t>
      </w:r>
      <w:r w:rsidR="00F41174" w:rsidRPr="007C5CB9">
        <w:rPr>
          <w:rFonts w:ascii="Times New Roman" w:hAnsi="Times New Roman" w:cs="Times New Roman"/>
        </w:rPr>
        <w:t>A-W</w:t>
      </w:r>
      <w:r w:rsidR="00F41174" w:rsidRPr="007C5CB9">
        <w:rPr>
          <w:rFonts w:ascii="Times New Roman" w:hAnsi="Times New Roman" w:cs="Times New Roman"/>
        </w:rPr>
        <w:t>算法的结果并不理想</w:t>
      </w:r>
      <w:r w:rsidR="008A1B59" w:rsidRPr="007C5CB9">
        <w:rPr>
          <w:rFonts w:ascii="Times New Roman" w:hAnsi="Times New Roman" w:cs="Times New Roman"/>
        </w:rPr>
        <w:t>，因为</w:t>
      </w:r>
      <w:r w:rsidR="00193066" w:rsidRPr="007C5CB9">
        <w:rPr>
          <w:rFonts w:ascii="Times New Roman" w:hAnsi="Times New Roman" w:cs="Times New Roman"/>
        </w:rPr>
        <w:t>该算法内存在很多分支，影响性能。</w:t>
      </w:r>
    </w:p>
    <w:p w:rsidR="004C0399" w:rsidRDefault="00714B4D" w:rsidP="00C449A8">
      <w:pPr>
        <w:rPr>
          <w:rFonts w:ascii="Times New Roman" w:hAnsi="Times New Roman" w:cs="Times New Roman"/>
        </w:rPr>
      </w:pPr>
      <w:r w:rsidRPr="007C5CB9">
        <w:rPr>
          <w:rFonts w:ascii="Times New Roman" w:hAnsi="Times New Roman" w:cs="Times New Roman"/>
        </w:rPr>
        <w:t xml:space="preserve">With the multi-thread parallel processing power, </w:t>
      </w:r>
      <w:r w:rsidR="00A018EF" w:rsidRPr="007C5CB9">
        <w:rPr>
          <w:rFonts w:ascii="Times New Roman" w:hAnsi="Times New Roman" w:cs="Times New Roman"/>
        </w:rPr>
        <w:t xml:space="preserve">many </w:t>
      </w:r>
      <w:r w:rsidR="006A6EEA" w:rsidRPr="007C5CB9">
        <w:rPr>
          <w:rFonts w:ascii="Times New Roman" w:hAnsi="Times New Roman" w:cs="Times New Roman"/>
        </w:rPr>
        <w:t xml:space="preserve">problems, such as large data sets and </w:t>
      </w:r>
      <w:bookmarkStart w:id="2" w:name="OLE_LINK3"/>
      <w:bookmarkStart w:id="3" w:name="OLE_LINK4"/>
      <w:r w:rsidR="006A6EEA" w:rsidRPr="007C5CB9">
        <w:rPr>
          <w:rFonts w:ascii="Times New Roman" w:hAnsi="Times New Roman" w:cs="Times New Roman"/>
        </w:rPr>
        <w:t>intensive computation</w:t>
      </w:r>
      <w:bookmarkEnd w:id="2"/>
      <w:bookmarkEnd w:id="3"/>
      <w:r w:rsidR="006A6EEA" w:rsidRPr="007C5CB9">
        <w:rPr>
          <w:rFonts w:ascii="Times New Roman" w:hAnsi="Times New Roman" w:cs="Times New Roman"/>
        </w:rPr>
        <w:t>, can be resolved efficiently on GPGPU</w:t>
      </w:r>
      <w:r w:rsidR="00D2134C" w:rsidRPr="007C5CB9">
        <w:rPr>
          <w:rFonts w:ascii="Times New Roman" w:hAnsi="Times New Roman" w:cs="Times New Roman"/>
        </w:rPr>
        <w:t>.</w:t>
      </w:r>
      <w:r w:rsidR="005C3502">
        <w:rPr>
          <w:rFonts w:ascii="Times New Roman" w:hAnsi="Times New Roman" w:cs="Times New Roman"/>
        </w:rPr>
        <w:t xml:space="preserve"> A</w:t>
      </w:r>
      <w:r w:rsidR="00D2134C" w:rsidRPr="007C5CB9">
        <w:rPr>
          <w:rFonts w:ascii="Times New Roman" w:hAnsi="Times New Roman" w:cs="Times New Roman"/>
        </w:rPr>
        <w:t xml:space="preserve">s s modern GPU architecture, </w:t>
      </w:r>
      <w:r w:rsidR="00A3137D">
        <w:rPr>
          <w:rFonts w:ascii="Times New Roman" w:hAnsi="Times New Roman" w:cs="Times New Roman"/>
        </w:rPr>
        <w:t>CUDA</w:t>
      </w:r>
      <w:r w:rsidR="00D2134C" w:rsidRPr="007C5CB9">
        <w:rPr>
          <w:rFonts w:ascii="Times New Roman" w:hAnsi="Times New Roman" w:cs="Times New Roman"/>
        </w:rPr>
        <w:t xml:space="preserve"> is supported by Nvidia GPUs for </w:t>
      </w:r>
      <w:r w:rsidR="0047762D" w:rsidRPr="007C5CB9">
        <w:rPr>
          <w:rFonts w:ascii="Times New Roman" w:hAnsi="Times New Roman" w:cs="Times New Roman"/>
        </w:rPr>
        <w:t>general-purpose parallel computing.</w:t>
      </w:r>
      <w:r w:rsidR="00E97418" w:rsidRPr="007C5CB9">
        <w:rPr>
          <w:rFonts w:ascii="Times New Roman" w:hAnsi="Times New Roman" w:cs="Times New Roman"/>
        </w:rPr>
        <w:t xml:space="preserve"> </w:t>
      </w:r>
      <w:r w:rsidR="00033C50" w:rsidRPr="007C5CB9">
        <w:rPr>
          <w:rFonts w:ascii="Times New Roman" w:hAnsi="Times New Roman" w:cs="Times New Roman"/>
        </w:rPr>
        <w:t xml:space="preserve">The parallel thinning </w:t>
      </w:r>
      <w:r w:rsidR="00BD3C13" w:rsidRPr="007C5CB9">
        <w:rPr>
          <w:rFonts w:ascii="Times New Roman" w:hAnsi="Times New Roman" w:cs="Times New Roman"/>
        </w:rPr>
        <w:t>algorithms can be well implement on GPU computation plat form owing to its data parallelism</w:t>
      </w:r>
      <w:r w:rsidR="00EE1755" w:rsidRPr="007C5CB9">
        <w:rPr>
          <w:rFonts w:ascii="Times New Roman" w:hAnsi="Times New Roman" w:cs="Times New Roman"/>
        </w:rPr>
        <w:t>.</w:t>
      </w:r>
      <w:r w:rsidR="00F82414" w:rsidRPr="007C5CB9">
        <w:rPr>
          <w:rFonts w:ascii="Times New Roman" w:hAnsi="Times New Roman" w:cs="Times New Roman"/>
        </w:rPr>
        <w:t xml:space="preserve"> </w:t>
      </w:r>
      <w:r w:rsidR="00F5155F">
        <w:rPr>
          <w:rFonts w:ascii="Times New Roman" w:hAnsi="Times New Roman" w:cs="Times New Roman"/>
        </w:rPr>
        <w:t>W</w:t>
      </w:r>
      <w:r w:rsidR="00EE3E76" w:rsidRPr="007C5CB9">
        <w:rPr>
          <w:rFonts w:ascii="Times New Roman" w:hAnsi="Times New Roman" w:cs="Times New Roman"/>
        </w:rPr>
        <w:t>e implement several</w:t>
      </w:r>
      <w:bookmarkStart w:id="4" w:name="OLE_LINK5"/>
      <w:bookmarkStart w:id="5" w:name="OLE_LINK6"/>
      <w:r w:rsidR="00EE3E76" w:rsidRPr="007C5CB9">
        <w:rPr>
          <w:rFonts w:ascii="Times New Roman" w:hAnsi="Times New Roman" w:cs="Times New Roman"/>
        </w:rPr>
        <w:t xml:space="preserve"> PTAs</w:t>
      </w:r>
      <w:bookmarkEnd w:id="4"/>
      <w:bookmarkEnd w:id="5"/>
      <w:r w:rsidR="00A41BCB">
        <w:rPr>
          <w:rFonts w:ascii="Times New Roman" w:hAnsi="Times New Roman" w:cs="Times New Roman"/>
        </w:rPr>
        <w:t xml:space="preserve"> on GPU</w:t>
      </w:r>
      <w:r w:rsidR="00EE3E76" w:rsidRPr="007C5CB9">
        <w:rPr>
          <w:rFonts w:ascii="Times New Roman" w:hAnsi="Times New Roman" w:cs="Times New Roman"/>
        </w:rPr>
        <w:t>.</w:t>
      </w:r>
      <w:r w:rsidR="00414655">
        <w:rPr>
          <w:rFonts w:ascii="Times New Roman" w:hAnsi="Times New Roman" w:cs="Times New Roman"/>
        </w:rPr>
        <w:t xml:space="preserve"> </w:t>
      </w:r>
      <w:r w:rsidR="00F323B6" w:rsidRPr="007C5CB9">
        <w:rPr>
          <w:rFonts w:ascii="Times New Roman" w:hAnsi="Times New Roman" w:cs="Times New Roman"/>
        </w:rPr>
        <w:t>Figure 1</w:t>
      </w:r>
      <w:r w:rsidR="001613AE" w:rsidRPr="007C5CB9">
        <w:rPr>
          <w:rFonts w:ascii="Times New Roman" w:hAnsi="Times New Roman" w:cs="Times New Roman"/>
        </w:rPr>
        <w:t xml:space="preserve"> results show PTAs </w:t>
      </w:r>
      <w:r w:rsidR="00102845" w:rsidRPr="007C5CB9">
        <w:rPr>
          <w:rFonts w:ascii="Times New Roman" w:hAnsi="Times New Roman" w:cs="Times New Roman"/>
        </w:rPr>
        <w:t xml:space="preserve">achieves a good </w:t>
      </w:r>
      <w:r w:rsidR="00CA484C" w:rsidRPr="007C5CB9">
        <w:rPr>
          <w:rFonts w:ascii="Times New Roman" w:hAnsi="Times New Roman" w:cs="Times New Roman"/>
        </w:rPr>
        <w:t>performance</w:t>
      </w:r>
      <w:r w:rsidR="009420BD">
        <w:rPr>
          <w:rFonts w:ascii="Times New Roman" w:hAnsi="Times New Roman" w:cs="Times New Roman"/>
        </w:rPr>
        <w:t xml:space="preserve"> on average 60 speed</w:t>
      </w:r>
      <w:r w:rsidR="00102845" w:rsidRPr="007C5CB9">
        <w:rPr>
          <w:rFonts w:ascii="Times New Roman" w:hAnsi="Times New Roman" w:cs="Times New Roman"/>
        </w:rPr>
        <w:t>up</w:t>
      </w:r>
      <w:r w:rsidR="00360470" w:rsidRPr="007C5CB9">
        <w:rPr>
          <w:rFonts w:ascii="Times New Roman" w:hAnsi="Times New Roman" w:cs="Times New Roman"/>
        </w:rPr>
        <w:t>.</w:t>
      </w:r>
      <w:r w:rsidR="00CD7CA4" w:rsidRPr="007C5CB9">
        <w:rPr>
          <w:rFonts w:ascii="Times New Roman" w:hAnsi="Times New Roman" w:cs="Times New Roman"/>
        </w:rPr>
        <w:t xml:space="preserve"> But </w:t>
      </w:r>
      <w:r w:rsidR="00777628" w:rsidRPr="007C5CB9">
        <w:rPr>
          <w:rFonts w:ascii="Times New Roman" w:hAnsi="Times New Roman" w:cs="Times New Roman"/>
        </w:rPr>
        <w:t>the speedup of A-W algorithm is not ideal.</w:t>
      </w:r>
      <w:r w:rsidR="00360470" w:rsidRPr="007C5CB9">
        <w:rPr>
          <w:rFonts w:ascii="Times New Roman" w:hAnsi="Times New Roman" w:cs="Times New Roman"/>
        </w:rPr>
        <w:t xml:space="preserve"> </w:t>
      </w:r>
      <w:r w:rsidR="00010041" w:rsidRPr="007C5CB9">
        <w:rPr>
          <w:rFonts w:ascii="Times New Roman" w:hAnsi="Times New Roman" w:cs="Times New Roman"/>
        </w:rPr>
        <w:t>Because there are too many</w:t>
      </w:r>
      <w:r w:rsidR="00FF0C0A">
        <w:rPr>
          <w:rFonts w:ascii="Times New Roman" w:hAnsi="Times New Roman" w:cs="Times New Roman"/>
        </w:rPr>
        <w:t xml:space="preserve"> branch</w:t>
      </w:r>
      <w:r w:rsidR="00767592">
        <w:rPr>
          <w:rFonts w:ascii="Times New Roman" w:hAnsi="Times New Roman" w:cs="Times New Roman"/>
        </w:rPr>
        <w:t>e</w:t>
      </w:r>
      <w:r w:rsidR="007A4093" w:rsidRPr="007C5CB9">
        <w:rPr>
          <w:rFonts w:ascii="Times New Roman" w:hAnsi="Times New Roman" w:cs="Times New Roman"/>
        </w:rPr>
        <w:t xml:space="preserve">s </w:t>
      </w:r>
      <w:r w:rsidR="00DB73B0" w:rsidRPr="007C5CB9">
        <w:rPr>
          <w:rFonts w:ascii="Times New Roman" w:hAnsi="Times New Roman" w:cs="Times New Roman"/>
        </w:rPr>
        <w:t>which will lead a low warp efficiency</w:t>
      </w:r>
      <w:r w:rsidR="00E55358" w:rsidRPr="007C5CB9">
        <w:rPr>
          <w:rFonts w:ascii="Times New Roman" w:hAnsi="Times New Roman" w:cs="Times New Roman"/>
        </w:rPr>
        <w:t>.</w:t>
      </w:r>
      <w:r w:rsidR="00DB73B0" w:rsidRPr="007C5CB9">
        <w:rPr>
          <w:rFonts w:ascii="Times New Roman" w:hAnsi="Times New Roman" w:cs="Times New Roman"/>
        </w:rPr>
        <w:t xml:space="preserve"> </w:t>
      </w:r>
    </w:p>
    <w:p w:rsidR="004C0399" w:rsidRDefault="004C0399" w:rsidP="00C449A8">
      <w:pPr>
        <w:rPr>
          <w:rFonts w:ascii="Times New Roman" w:hAnsi="Times New Roman" w:cs="Times New Roman"/>
        </w:rPr>
      </w:pPr>
    </w:p>
    <w:p w:rsidR="00EF6F1D" w:rsidRDefault="00D44D30" w:rsidP="000215A8">
      <w:pPr>
        <w:jc w:val="center"/>
        <w:rPr>
          <w:rFonts w:ascii="Times New Roman" w:hAnsi="Times New Roman" w:cs="Times New Roman"/>
        </w:rPr>
      </w:pPr>
      <w:r>
        <w:rPr>
          <w:noProof/>
        </w:rPr>
        <w:drawing>
          <wp:inline distT="0" distB="0" distL="0" distR="0" wp14:anchorId="08F4B5E3" wp14:editId="10C710DD">
            <wp:extent cx="4105276" cy="2819401"/>
            <wp:effectExtent l="0" t="0" r="9525" b="0"/>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p>
    <w:p w:rsidR="009420BD" w:rsidRDefault="009420BD" w:rsidP="00F55D59">
      <w:pPr>
        <w:jc w:val="center"/>
        <w:rPr>
          <w:rFonts w:ascii="Times New Roman" w:hAnsi="Times New Roman" w:cs="Times New Roman"/>
        </w:rPr>
      </w:pPr>
      <w:r>
        <w:rPr>
          <w:rFonts w:ascii="Times New Roman" w:hAnsi="Times New Roman" w:cs="Times New Roman"/>
        </w:rPr>
        <w:t>F</w:t>
      </w:r>
      <w:r>
        <w:rPr>
          <w:rFonts w:ascii="Times New Roman" w:hAnsi="Times New Roman" w:cs="Times New Roman" w:hint="eastAsia"/>
        </w:rPr>
        <w:t xml:space="preserve">igure </w:t>
      </w:r>
      <w:r>
        <w:rPr>
          <w:rFonts w:ascii="Times New Roman" w:hAnsi="Times New Roman" w:cs="Times New Roman"/>
        </w:rPr>
        <w:t xml:space="preserve">1.  </w:t>
      </w:r>
      <w:r w:rsidR="00533AB6">
        <w:rPr>
          <w:rFonts w:ascii="Times New Roman" w:hAnsi="Times New Roman" w:cs="Times New Roman"/>
        </w:rPr>
        <w:t>T</w:t>
      </w:r>
      <w:r w:rsidR="00DB0DD6">
        <w:rPr>
          <w:rFonts w:ascii="Times New Roman" w:hAnsi="Times New Roman" w:cs="Times New Roman"/>
        </w:rPr>
        <w:t>he result</w:t>
      </w:r>
      <w:r w:rsidR="000F3E2D">
        <w:rPr>
          <w:rFonts w:ascii="Times New Roman" w:hAnsi="Times New Roman" w:cs="Times New Roman"/>
        </w:rPr>
        <w:t>s</w:t>
      </w:r>
      <w:r w:rsidR="00DB0DD6">
        <w:rPr>
          <w:rFonts w:ascii="Times New Roman" w:hAnsi="Times New Roman" w:cs="Times New Roman"/>
        </w:rPr>
        <w:t xml:space="preserve"> of PTAs on GPU.</w:t>
      </w:r>
      <w:r w:rsidR="000E19A9">
        <w:rPr>
          <w:rFonts w:ascii="Times New Roman" w:hAnsi="Times New Roman" w:cs="Times New Roman"/>
        </w:rPr>
        <w:t xml:space="preserve"> </w:t>
      </w:r>
      <w:r w:rsidR="004846A6">
        <w:rPr>
          <w:rFonts w:ascii="Times New Roman" w:hAnsi="Times New Roman" w:cs="Times New Roman"/>
        </w:rPr>
        <w:t>(AW)</w:t>
      </w:r>
      <w:r w:rsidR="006739F0">
        <w:rPr>
          <w:rFonts w:ascii="Times New Roman" w:hAnsi="Times New Roman" w:cs="Times New Roman"/>
        </w:rPr>
        <w:t xml:space="preserve"> </w:t>
      </w:r>
      <w:r w:rsidR="004846A6">
        <w:rPr>
          <w:rFonts w:ascii="Times New Roman" w:hAnsi="Times New Roman" w:cs="Times New Roman"/>
        </w:rPr>
        <w:t>Ahmed and Ward’s method. (ZS)</w:t>
      </w:r>
      <w:r w:rsidR="006739F0">
        <w:rPr>
          <w:rFonts w:ascii="Times New Roman" w:hAnsi="Times New Roman" w:cs="Times New Roman"/>
        </w:rPr>
        <w:t xml:space="preserve"> </w:t>
      </w:r>
      <w:r w:rsidR="00A804DB">
        <w:rPr>
          <w:rFonts w:ascii="Times New Roman" w:hAnsi="Times New Roman" w:cs="Times New Roman"/>
        </w:rPr>
        <w:t>Zhang and Suen’s method</w:t>
      </w:r>
      <w:r w:rsidR="00884A90">
        <w:rPr>
          <w:rFonts w:ascii="Times New Roman" w:hAnsi="Times New Roman" w:cs="Times New Roman"/>
        </w:rPr>
        <w:t>.</w:t>
      </w:r>
      <w:r w:rsidR="00A804DB">
        <w:rPr>
          <w:rFonts w:ascii="Times New Roman" w:hAnsi="Times New Roman" w:cs="Times New Roman"/>
        </w:rPr>
        <w:t xml:space="preserve"> </w:t>
      </w:r>
      <w:r w:rsidR="009D4144">
        <w:rPr>
          <w:rFonts w:ascii="Times New Roman" w:hAnsi="Times New Roman" w:cs="Times New Roman"/>
        </w:rPr>
        <w:t>(GH)</w:t>
      </w:r>
      <w:r w:rsidR="006739F0">
        <w:rPr>
          <w:rFonts w:ascii="Times New Roman" w:hAnsi="Times New Roman" w:cs="Times New Roman"/>
        </w:rPr>
        <w:t xml:space="preserve"> </w:t>
      </w:r>
      <w:r w:rsidR="009D4144">
        <w:rPr>
          <w:rFonts w:ascii="Times New Roman" w:hAnsi="Times New Roman" w:cs="Times New Roman"/>
        </w:rPr>
        <w:t xml:space="preserve">Guo and Hall’s method. </w:t>
      </w:r>
      <w:r w:rsidR="001F1042">
        <w:rPr>
          <w:rFonts w:ascii="Times New Roman" w:hAnsi="Times New Roman" w:cs="Times New Roman"/>
        </w:rPr>
        <w:t>(PS)</w:t>
      </w:r>
      <w:r w:rsidR="006739F0">
        <w:rPr>
          <w:rFonts w:ascii="Times New Roman" w:hAnsi="Times New Roman" w:cs="Times New Roman"/>
        </w:rPr>
        <w:t xml:space="preserve"> </w:t>
      </w:r>
      <w:r w:rsidR="0051749B">
        <w:rPr>
          <w:rFonts w:ascii="Times New Roman" w:hAnsi="Times New Roman" w:cs="Times New Roman"/>
        </w:rPr>
        <w:t>Petrosino and Sal</w:t>
      </w:r>
      <w:r w:rsidR="001F1042">
        <w:rPr>
          <w:rFonts w:ascii="Times New Roman" w:hAnsi="Times New Roman" w:cs="Times New Roman"/>
        </w:rPr>
        <w:t>vi</w:t>
      </w:r>
      <w:r w:rsidR="0051749B">
        <w:rPr>
          <w:rFonts w:ascii="Times New Roman" w:hAnsi="Times New Roman" w:cs="Times New Roman"/>
        </w:rPr>
        <w:t>’s method.</w:t>
      </w:r>
    </w:p>
    <w:p w:rsidR="00807ABA" w:rsidRPr="007C5CB9" w:rsidRDefault="00807ABA" w:rsidP="00C449A8">
      <w:pPr>
        <w:rPr>
          <w:rFonts w:ascii="Times New Roman" w:hAnsi="Times New Roman" w:cs="Times New Roman"/>
        </w:rPr>
      </w:pPr>
    </w:p>
    <w:p w:rsidR="00BE1FE2" w:rsidRPr="007C5CB9" w:rsidRDefault="00EF6F1D" w:rsidP="00C449A8">
      <w:pPr>
        <w:rPr>
          <w:rFonts w:ascii="Times New Roman" w:hAnsi="Times New Roman" w:cs="Times New Roman"/>
        </w:rPr>
      </w:pPr>
      <w:r w:rsidRPr="007C5CB9">
        <w:rPr>
          <w:rFonts w:ascii="Times New Roman" w:hAnsi="Times New Roman" w:cs="Times New Roman"/>
        </w:rPr>
        <w:t>在这篇论文中的主要贡献。</w:t>
      </w:r>
      <w:r w:rsidR="0010296C" w:rsidRPr="007C5CB9">
        <w:rPr>
          <w:rFonts w:ascii="Times New Roman" w:hAnsi="Times New Roman" w:cs="Times New Roman"/>
        </w:rPr>
        <w:t>1</w:t>
      </w:r>
      <w:r w:rsidR="0010296C" w:rsidRPr="007C5CB9">
        <w:rPr>
          <w:rFonts w:ascii="Times New Roman" w:hAnsi="Times New Roman" w:cs="Times New Roman"/>
        </w:rPr>
        <w:t>、证明</w:t>
      </w:r>
      <w:r w:rsidR="0010296C" w:rsidRPr="007C5CB9">
        <w:rPr>
          <w:rFonts w:ascii="Times New Roman" w:hAnsi="Times New Roman" w:cs="Times New Roman"/>
        </w:rPr>
        <w:t>PTAs</w:t>
      </w:r>
      <w:r w:rsidR="0010296C" w:rsidRPr="007C5CB9">
        <w:rPr>
          <w:rFonts w:ascii="Times New Roman" w:hAnsi="Times New Roman" w:cs="Times New Roman"/>
        </w:rPr>
        <w:t>在</w:t>
      </w:r>
      <w:r w:rsidR="0010296C" w:rsidRPr="007C5CB9">
        <w:rPr>
          <w:rFonts w:ascii="Times New Roman" w:hAnsi="Times New Roman" w:cs="Times New Roman"/>
        </w:rPr>
        <w:t>GPU</w:t>
      </w:r>
      <w:r w:rsidR="0010296C" w:rsidRPr="007C5CB9">
        <w:rPr>
          <w:rFonts w:ascii="Times New Roman" w:hAnsi="Times New Roman" w:cs="Times New Roman"/>
        </w:rPr>
        <w:t>上能够取得很好的加速比。</w:t>
      </w:r>
      <w:r w:rsidR="0010296C" w:rsidRPr="007C5CB9">
        <w:rPr>
          <w:rFonts w:ascii="Times New Roman" w:hAnsi="Times New Roman" w:cs="Times New Roman"/>
        </w:rPr>
        <w:t>2</w:t>
      </w:r>
      <w:r w:rsidR="0010296C" w:rsidRPr="007C5CB9">
        <w:rPr>
          <w:rFonts w:ascii="Times New Roman" w:hAnsi="Times New Roman" w:cs="Times New Roman"/>
        </w:rPr>
        <w:t>、</w:t>
      </w:r>
      <w:r w:rsidR="00BE1FE2" w:rsidRPr="007C5CB9">
        <w:rPr>
          <w:rFonts w:ascii="Times New Roman" w:hAnsi="Times New Roman" w:cs="Times New Roman"/>
        </w:rPr>
        <w:t>在</w:t>
      </w:r>
      <w:r w:rsidR="00BE1FE2" w:rsidRPr="007C5CB9">
        <w:rPr>
          <w:rFonts w:ascii="Times New Roman" w:hAnsi="Times New Roman" w:cs="Times New Roman"/>
        </w:rPr>
        <w:t>A-W</w:t>
      </w:r>
      <w:r w:rsidR="00BE1FE2" w:rsidRPr="007C5CB9">
        <w:rPr>
          <w:rFonts w:ascii="Times New Roman" w:hAnsi="Times New Roman" w:cs="Times New Roman"/>
        </w:rPr>
        <w:t>的基础上，</w:t>
      </w:r>
      <w:r w:rsidR="0010296C" w:rsidRPr="007C5CB9">
        <w:rPr>
          <w:rFonts w:ascii="Times New Roman" w:hAnsi="Times New Roman" w:cs="Times New Roman"/>
        </w:rPr>
        <w:t>提出了一种新的</w:t>
      </w:r>
      <w:r w:rsidR="00C93275" w:rsidRPr="007C5CB9">
        <w:rPr>
          <w:rFonts w:ascii="Times New Roman" w:hAnsi="Times New Roman" w:cs="Times New Roman"/>
        </w:rPr>
        <w:t>并行</w:t>
      </w:r>
      <w:r w:rsidR="00BE1FE2" w:rsidRPr="007C5CB9">
        <w:rPr>
          <w:rFonts w:ascii="Times New Roman" w:hAnsi="Times New Roman" w:cs="Times New Roman"/>
        </w:rPr>
        <w:t>策略，提高性能。</w:t>
      </w:r>
      <w:r w:rsidR="00BE1FE2" w:rsidRPr="007C5CB9">
        <w:rPr>
          <w:rFonts w:ascii="Times New Roman" w:hAnsi="Times New Roman" w:cs="Times New Roman"/>
        </w:rPr>
        <w:t>3</w:t>
      </w:r>
      <w:r w:rsidR="00BE1FE2" w:rsidRPr="007C5CB9">
        <w:rPr>
          <w:rFonts w:ascii="Times New Roman" w:hAnsi="Times New Roman" w:cs="Times New Roman"/>
        </w:rPr>
        <w:t>、</w:t>
      </w:r>
      <w:r w:rsidR="00D6470B" w:rsidRPr="007C5CB9">
        <w:rPr>
          <w:rFonts w:ascii="Times New Roman" w:hAnsi="Times New Roman" w:cs="Times New Roman"/>
        </w:rPr>
        <w:t>我们讨论了性能与</w:t>
      </w:r>
      <w:r w:rsidR="00D6470B" w:rsidRPr="007C5CB9">
        <w:rPr>
          <w:rFonts w:ascii="Times New Roman" w:hAnsi="Times New Roman" w:cs="Times New Roman"/>
        </w:rPr>
        <w:t>block</w:t>
      </w:r>
      <w:r w:rsidR="00D6470B" w:rsidRPr="007C5CB9">
        <w:rPr>
          <w:rFonts w:ascii="Times New Roman" w:hAnsi="Times New Roman" w:cs="Times New Roman"/>
        </w:rPr>
        <w:t>大小、</w:t>
      </w:r>
      <w:r w:rsidR="00D6470B" w:rsidRPr="007C5CB9">
        <w:rPr>
          <w:rFonts w:ascii="Times New Roman" w:hAnsi="Times New Roman" w:cs="Times New Roman"/>
        </w:rPr>
        <w:t>LookUp-Table</w:t>
      </w:r>
      <w:r w:rsidR="00D6470B" w:rsidRPr="007C5CB9">
        <w:rPr>
          <w:rFonts w:ascii="Times New Roman" w:hAnsi="Times New Roman" w:cs="Times New Roman"/>
        </w:rPr>
        <w:t>的</w:t>
      </w:r>
      <w:r w:rsidR="00476A05" w:rsidRPr="007C5CB9">
        <w:rPr>
          <w:rFonts w:ascii="Times New Roman" w:hAnsi="Times New Roman" w:cs="Times New Roman"/>
        </w:rPr>
        <w:t>内存</w:t>
      </w:r>
      <w:r w:rsidR="00D6470B" w:rsidRPr="007C5CB9">
        <w:rPr>
          <w:rFonts w:ascii="Times New Roman" w:hAnsi="Times New Roman" w:cs="Times New Roman"/>
        </w:rPr>
        <w:t>位置</w:t>
      </w:r>
      <w:r w:rsidR="004076F0" w:rsidRPr="007C5CB9">
        <w:rPr>
          <w:rFonts w:ascii="Times New Roman" w:hAnsi="Times New Roman" w:cs="Times New Roman"/>
        </w:rPr>
        <w:t>的关系。</w:t>
      </w:r>
    </w:p>
    <w:p w:rsidR="006F2099" w:rsidRPr="007C5CB9" w:rsidRDefault="004A2065" w:rsidP="008F06A7">
      <w:pPr>
        <w:rPr>
          <w:rFonts w:ascii="Times New Roman" w:hAnsi="Times New Roman" w:cs="Times New Roman"/>
        </w:rPr>
      </w:pPr>
      <w:r w:rsidRPr="007C5CB9">
        <w:rPr>
          <w:rFonts w:ascii="Times New Roman" w:hAnsi="Times New Roman" w:cs="Times New Roman"/>
        </w:rPr>
        <w:tab/>
      </w:r>
      <w:r w:rsidR="000948A9">
        <w:rPr>
          <w:rFonts w:ascii="Times New Roman" w:hAnsi="Times New Roman" w:cs="Times New Roman"/>
        </w:rPr>
        <w:t>In this paper, we manly improve</w:t>
      </w:r>
      <w:r w:rsidR="008F0212" w:rsidRPr="007C5CB9">
        <w:rPr>
          <w:rFonts w:ascii="Times New Roman" w:hAnsi="Times New Roman" w:cs="Times New Roman"/>
        </w:rPr>
        <w:t xml:space="preserve"> </w:t>
      </w:r>
      <w:r w:rsidR="00BF5A63">
        <w:rPr>
          <w:rFonts w:ascii="Times New Roman" w:hAnsi="Times New Roman" w:cs="Times New Roman"/>
        </w:rPr>
        <w:t>A</w:t>
      </w:r>
      <w:r w:rsidR="00A94189" w:rsidRPr="007C5CB9">
        <w:rPr>
          <w:rFonts w:ascii="Times New Roman" w:hAnsi="Times New Roman" w:cs="Times New Roman"/>
        </w:rPr>
        <w:t>W algorithm</w:t>
      </w:r>
      <w:r w:rsidR="001422D9" w:rsidRPr="007C5CB9">
        <w:rPr>
          <w:rFonts w:ascii="Times New Roman" w:hAnsi="Times New Roman" w:cs="Times New Roman"/>
        </w:rPr>
        <w:t xml:space="preserve"> with a </w:t>
      </w:r>
      <w:r w:rsidR="000A15A8">
        <w:rPr>
          <w:rFonts w:ascii="Times New Roman" w:hAnsi="Times New Roman" w:cs="Times New Roman"/>
        </w:rPr>
        <w:t xml:space="preserve">novel </w:t>
      </w:r>
      <w:r w:rsidR="0027045F">
        <w:rPr>
          <w:rFonts w:ascii="Times New Roman" w:hAnsi="Times New Roman" w:cs="Times New Roman"/>
        </w:rPr>
        <w:t>Templates-</w:t>
      </w:r>
      <w:r w:rsidR="004B277E">
        <w:rPr>
          <w:rFonts w:ascii="Times New Roman" w:hAnsi="Times New Roman" w:cs="Times New Roman"/>
        </w:rPr>
        <w:t>to</w:t>
      </w:r>
      <w:r w:rsidR="0027045F">
        <w:rPr>
          <w:rFonts w:ascii="Times New Roman" w:hAnsi="Times New Roman" w:cs="Times New Roman"/>
        </w:rPr>
        <w:t>-Lookup T</w:t>
      </w:r>
      <w:r w:rsidR="0042738B">
        <w:rPr>
          <w:rFonts w:ascii="Times New Roman" w:hAnsi="Times New Roman" w:cs="Times New Roman"/>
        </w:rPr>
        <w:t>able</w:t>
      </w:r>
      <w:r w:rsidR="00273D45">
        <w:rPr>
          <w:rFonts w:ascii="Times New Roman" w:hAnsi="Times New Roman" w:cs="Times New Roman"/>
        </w:rPr>
        <w:t>(TTL)</w:t>
      </w:r>
      <w:r w:rsidR="00A3332B">
        <w:rPr>
          <w:rFonts w:ascii="Times New Roman" w:hAnsi="Times New Roman" w:cs="Times New Roman"/>
        </w:rPr>
        <w:t xml:space="preserve"> strategy</w:t>
      </w:r>
      <w:r w:rsidR="00A03C7B" w:rsidRPr="007C5CB9">
        <w:rPr>
          <w:rFonts w:ascii="Times New Roman" w:hAnsi="Times New Roman" w:cs="Times New Roman"/>
        </w:rPr>
        <w:t>. This paper</w:t>
      </w:r>
      <w:r w:rsidR="00256A5A" w:rsidRPr="007C5CB9">
        <w:rPr>
          <w:rFonts w:ascii="Times New Roman" w:hAnsi="Times New Roman" w:cs="Times New Roman"/>
        </w:rPr>
        <w:t xml:space="preserve"> makes the following contributi</w:t>
      </w:r>
      <w:r w:rsidR="00A03C7B" w:rsidRPr="007C5CB9">
        <w:rPr>
          <w:rFonts w:ascii="Times New Roman" w:hAnsi="Times New Roman" w:cs="Times New Roman"/>
        </w:rPr>
        <w:t>ons.</w:t>
      </w:r>
    </w:p>
    <w:p w:rsidR="00A01D72" w:rsidRPr="007C5CB9" w:rsidRDefault="00256A5A" w:rsidP="008F06A7">
      <w:pPr>
        <w:rPr>
          <w:rFonts w:ascii="Times New Roman" w:hAnsi="Times New Roman" w:cs="Times New Roman"/>
        </w:rPr>
      </w:pPr>
      <w:r w:rsidRPr="007C5CB9">
        <w:rPr>
          <w:rFonts w:ascii="Times New Roman" w:hAnsi="Times New Roman" w:cs="Times New Roman"/>
        </w:rPr>
        <w:t>1</w:t>
      </w:r>
      <w:r w:rsidR="00BC33CA">
        <w:rPr>
          <w:rFonts w:ascii="Times New Roman" w:hAnsi="Times New Roman" w:cs="Times New Roman"/>
        </w:rPr>
        <w:t>. W</w:t>
      </w:r>
      <w:r w:rsidR="00983AA1" w:rsidRPr="007C5CB9">
        <w:rPr>
          <w:rFonts w:ascii="Times New Roman" w:hAnsi="Times New Roman" w:cs="Times New Roman"/>
        </w:rPr>
        <w:t xml:space="preserve">e implement several </w:t>
      </w:r>
      <w:r w:rsidR="00BC33CA">
        <w:rPr>
          <w:rFonts w:ascii="Times New Roman" w:hAnsi="Times New Roman" w:cs="Times New Roman"/>
        </w:rPr>
        <w:t>PTAs</w:t>
      </w:r>
      <w:r w:rsidR="00983AA1" w:rsidRPr="007C5CB9">
        <w:rPr>
          <w:rFonts w:ascii="Times New Roman" w:hAnsi="Times New Roman" w:cs="Times New Roman"/>
        </w:rPr>
        <w:t xml:space="preserve"> on GPU</w:t>
      </w:r>
      <w:r w:rsidR="00004FB7" w:rsidRPr="007C5CB9">
        <w:rPr>
          <w:rFonts w:ascii="Times New Roman" w:hAnsi="Times New Roman" w:cs="Times New Roman"/>
        </w:rPr>
        <w:t xml:space="preserve"> and prove</w:t>
      </w:r>
      <w:r w:rsidR="00A01D72" w:rsidRPr="007C5CB9">
        <w:rPr>
          <w:rFonts w:ascii="Times New Roman" w:hAnsi="Times New Roman" w:cs="Times New Roman"/>
        </w:rPr>
        <w:t>d</w:t>
      </w:r>
      <w:r w:rsidR="00E67616">
        <w:rPr>
          <w:rFonts w:ascii="Times New Roman" w:hAnsi="Times New Roman" w:cs="Times New Roman"/>
        </w:rPr>
        <w:t xml:space="preserve"> that</w:t>
      </w:r>
      <w:r w:rsidR="00C62049">
        <w:rPr>
          <w:rFonts w:ascii="Times New Roman" w:hAnsi="Times New Roman" w:cs="Times New Roman"/>
        </w:rPr>
        <w:t xml:space="preserve"> the PATs can</w:t>
      </w:r>
      <w:r w:rsidR="00A01D72" w:rsidRPr="007C5CB9">
        <w:rPr>
          <w:rFonts w:ascii="Times New Roman" w:hAnsi="Times New Roman" w:cs="Times New Roman"/>
        </w:rPr>
        <w:t xml:space="preserve"> obtain a good speedup on GPU</w:t>
      </w:r>
      <w:r w:rsidR="001B703E">
        <w:rPr>
          <w:rFonts w:ascii="Times New Roman" w:hAnsi="Times New Roman" w:cs="Times New Roman"/>
        </w:rPr>
        <w:t xml:space="preserve"> (Section 1)</w:t>
      </w:r>
      <w:r w:rsidR="00A01D72" w:rsidRPr="007C5CB9">
        <w:rPr>
          <w:rFonts w:ascii="Times New Roman" w:hAnsi="Times New Roman" w:cs="Times New Roman"/>
        </w:rPr>
        <w:t>.</w:t>
      </w:r>
    </w:p>
    <w:p w:rsidR="00256A5A" w:rsidRPr="007C5CB9" w:rsidRDefault="00A01D72" w:rsidP="008F06A7">
      <w:pPr>
        <w:rPr>
          <w:rFonts w:ascii="Times New Roman" w:hAnsi="Times New Roman" w:cs="Times New Roman"/>
        </w:rPr>
      </w:pPr>
      <w:r w:rsidRPr="007C5CB9">
        <w:rPr>
          <w:rFonts w:ascii="Times New Roman" w:hAnsi="Times New Roman" w:cs="Times New Roman"/>
        </w:rPr>
        <w:t>2.</w:t>
      </w:r>
      <w:r w:rsidR="006000BD">
        <w:rPr>
          <w:rFonts w:ascii="Times New Roman" w:hAnsi="Times New Roman" w:cs="Times New Roman"/>
        </w:rPr>
        <w:t xml:space="preserve"> W</w:t>
      </w:r>
      <w:r w:rsidR="0039043A">
        <w:rPr>
          <w:rFonts w:ascii="Times New Roman" w:hAnsi="Times New Roman" w:cs="Times New Roman"/>
        </w:rPr>
        <w:t>e present a novel</w:t>
      </w:r>
      <w:r w:rsidR="00050974">
        <w:rPr>
          <w:rFonts w:ascii="Times New Roman" w:hAnsi="Times New Roman" w:cs="Times New Roman"/>
        </w:rPr>
        <w:t xml:space="preserve"> </w:t>
      </w:r>
      <w:r w:rsidR="00277343">
        <w:rPr>
          <w:rFonts w:ascii="Times New Roman" w:hAnsi="Times New Roman" w:cs="Times New Roman"/>
        </w:rPr>
        <w:t>Templates-to-Lookup T</w:t>
      </w:r>
      <w:r w:rsidR="00645383">
        <w:rPr>
          <w:rFonts w:ascii="Times New Roman" w:hAnsi="Times New Roman" w:cs="Times New Roman"/>
        </w:rPr>
        <w:t>able</w:t>
      </w:r>
      <w:r w:rsidR="00122CFF" w:rsidRPr="007C5CB9">
        <w:rPr>
          <w:rFonts w:ascii="Times New Roman" w:hAnsi="Times New Roman" w:cs="Times New Roman"/>
        </w:rPr>
        <w:t xml:space="preserve"> </w:t>
      </w:r>
      <w:r w:rsidR="00675863" w:rsidRPr="007C5CB9">
        <w:rPr>
          <w:rFonts w:ascii="Times New Roman" w:hAnsi="Times New Roman" w:cs="Times New Roman"/>
        </w:rPr>
        <w:t>strategy</w:t>
      </w:r>
      <w:r w:rsidR="0039043A">
        <w:rPr>
          <w:rFonts w:ascii="Times New Roman" w:hAnsi="Times New Roman" w:cs="Times New Roman"/>
        </w:rPr>
        <w:t xml:space="preserve"> based on A</w:t>
      </w:r>
      <w:r w:rsidR="00E56422" w:rsidRPr="007C5CB9">
        <w:rPr>
          <w:rFonts w:ascii="Times New Roman" w:hAnsi="Times New Roman" w:cs="Times New Roman"/>
        </w:rPr>
        <w:t>W algorithm</w:t>
      </w:r>
      <w:r w:rsidR="00997DEE">
        <w:rPr>
          <w:rFonts w:ascii="Times New Roman" w:hAnsi="Times New Roman" w:cs="Times New Roman"/>
        </w:rPr>
        <w:t xml:space="preserve"> on GPU</w:t>
      </w:r>
      <w:r w:rsidR="00594F96">
        <w:rPr>
          <w:rFonts w:ascii="Times New Roman" w:hAnsi="Times New Roman" w:cs="Times New Roman"/>
        </w:rPr>
        <w:t xml:space="preserve"> (Section 3)</w:t>
      </w:r>
      <w:r w:rsidR="00982293">
        <w:rPr>
          <w:rFonts w:ascii="Times New Roman" w:hAnsi="Times New Roman" w:cs="Times New Roman"/>
        </w:rPr>
        <w:t>. The strategy can</w:t>
      </w:r>
      <w:r w:rsidR="00793F36" w:rsidRPr="007C5CB9">
        <w:rPr>
          <w:rFonts w:ascii="Times New Roman" w:hAnsi="Times New Roman" w:cs="Times New Roman"/>
        </w:rPr>
        <w:t xml:space="preserve"> </w:t>
      </w:r>
      <w:r w:rsidR="005661F8" w:rsidRPr="007C5CB9">
        <w:rPr>
          <w:rFonts w:ascii="Times New Roman" w:hAnsi="Times New Roman" w:cs="Times New Roman"/>
        </w:rPr>
        <w:t>decrease</w:t>
      </w:r>
      <w:r w:rsidR="00793F36" w:rsidRPr="007C5CB9">
        <w:rPr>
          <w:rFonts w:ascii="Times New Roman" w:hAnsi="Times New Roman" w:cs="Times New Roman"/>
        </w:rPr>
        <w:t xml:space="preserve"> </w:t>
      </w:r>
      <w:r w:rsidR="002D62AB" w:rsidRPr="007C5CB9">
        <w:rPr>
          <w:rFonts w:ascii="Times New Roman" w:hAnsi="Times New Roman" w:cs="Times New Roman"/>
        </w:rPr>
        <w:t>branch</w:t>
      </w:r>
      <w:r w:rsidR="000C37C0">
        <w:rPr>
          <w:rFonts w:ascii="Times New Roman" w:hAnsi="Times New Roman" w:cs="Times New Roman"/>
        </w:rPr>
        <w:t>e</w:t>
      </w:r>
      <w:r w:rsidR="00C275B3">
        <w:rPr>
          <w:rFonts w:ascii="Times New Roman" w:hAnsi="Times New Roman" w:cs="Times New Roman"/>
        </w:rPr>
        <w:t>s</w:t>
      </w:r>
      <w:r w:rsidR="002D62AB" w:rsidRPr="007C5CB9">
        <w:rPr>
          <w:rFonts w:ascii="Times New Roman" w:hAnsi="Times New Roman" w:cs="Times New Roman"/>
        </w:rPr>
        <w:t xml:space="preserve"> and logic complexity.</w:t>
      </w:r>
    </w:p>
    <w:p w:rsidR="004E3BAD" w:rsidRPr="007C5CB9" w:rsidRDefault="004E3BAD" w:rsidP="008F06A7">
      <w:pPr>
        <w:rPr>
          <w:rFonts w:ascii="Times New Roman" w:hAnsi="Times New Roman" w:cs="Times New Roman"/>
        </w:rPr>
      </w:pPr>
      <w:r w:rsidRPr="007C5CB9">
        <w:rPr>
          <w:rFonts w:ascii="Times New Roman" w:hAnsi="Times New Roman" w:cs="Times New Roman"/>
        </w:rPr>
        <w:t xml:space="preserve">3. </w:t>
      </w:r>
      <w:r w:rsidR="00BB7F33">
        <w:rPr>
          <w:rFonts w:ascii="Times New Roman" w:hAnsi="Times New Roman" w:cs="Times New Roman"/>
        </w:rPr>
        <w:t>W</w:t>
      </w:r>
      <w:r w:rsidR="0066136F" w:rsidRPr="007C5CB9">
        <w:rPr>
          <w:rFonts w:ascii="Times New Roman" w:hAnsi="Times New Roman" w:cs="Times New Roman"/>
        </w:rPr>
        <w:t xml:space="preserve">e discussed </w:t>
      </w:r>
      <w:r w:rsidR="0090093A" w:rsidRPr="007C5CB9">
        <w:rPr>
          <w:rFonts w:ascii="Times New Roman" w:hAnsi="Times New Roman" w:cs="Times New Roman"/>
        </w:rPr>
        <w:t xml:space="preserve">in detail about the </w:t>
      </w:r>
      <w:bookmarkStart w:id="6" w:name="OLE_LINK13"/>
      <w:r w:rsidR="0090093A" w:rsidRPr="007C5CB9">
        <w:rPr>
          <w:rFonts w:ascii="Times New Roman" w:hAnsi="Times New Roman" w:cs="Times New Roman"/>
        </w:rPr>
        <w:t xml:space="preserve">relationship </w:t>
      </w:r>
      <w:bookmarkEnd w:id="6"/>
      <w:r w:rsidR="0090093A" w:rsidRPr="007C5CB9">
        <w:rPr>
          <w:rFonts w:ascii="Times New Roman" w:hAnsi="Times New Roman" w:cs="Times New Roman"/>
        </w:rPr>
        <w:t xml:space="preserve">between the speedup </w:t>
      </w:r>
      <w:r w:rsidR="00D03C4E">
        <w:rPr>
          <w:rFonts w:ascii="Times New Roman" w:hAnsi="Times New Roman" w:cs="Times New Roman"/>
        </w:rPr>
        <w:t>and</w:t>
      </w:r>
      <w:r w:rsidR="000A02D3">
        <w:rPr>
          <w:rFonts w:ascii="Times New Roman" w:hAnsi="Times New Roman" w:cs="Times New Roman"/>
        </w:rPr>
        <w:t xml:space="preserve"> image size,</w:t>
      </w:r>
      <w:r w:rsidR="00D03C4E">
        <w:rPr>
          <w:rFonts w:ascii="Times New Roman" w:hAnsi="Times New Roman" w:cs="Times New Roman"/>
        </w:rPr>
        <w:t xml:space="preserve"> block size</w:t>
      </w:r>
      <w:r w:rsidR="00C714B1">
        <w:rPr>
          <w:rFonts w:ascii="Times New Roman" w:hAnsi="Times New Roman" w:cs="Times New Roman"/>
        </w:rPr>
        <w:t xml:space="preserve"> and</w:t>
      </w:r>
      <w:r w:rsidR="004C015D">
        <w:rPr>
          <w:rFonts w:ascii="Times New Roman" w:hAnsi="Times New Roman" w:cs="Times New Roman"/>
        </w:rPr>
        <w:t xml:space="preserve"> </w:t>
      </w:r>
      <w:r w:rsidR="00135258">
        <w:rPr>
          <w:rFonts w:ascii="Times New Roman" w:hAnsi="Times New Roman" w:cs="Times New Roman"/>
        </w:rPr>
        <w:t>lookup-table</w:t>
      </w:r>
      <w:r w:rsidR="004C015D">
        <w:rPr>
          <w:rFonts w:ascii="Times New Roman" w:hAnsi="Times New Roman" w:cs="Times New Roman"/>
        </w:rPr>
        <w:t xml:space="preserve"> location,</w:t>
      </w:r>
      <w:r w:rsidR="00AB6D90">
        <w:rPr>
          <w:rFonts w:ascii="Times New Roman" w:hAnsi="Times New Roman" w:cs="Times New Roman"/>
        </w:rPr>
        <w:t xml:space="preserve">. </w:t>
      </w:r>
      <w:r w:rsidR="00B65A6E">
        <w:rPr>
          <w:rFonts w:ascii="Times New Roman" w:hAnsi="Times New Roman" w:cs="Times New Roman"/>
        </w:rPr>
        <w:t xml:space="preserve">We also </w:t>
      </w:r>
      <w:r w:rsidR="00F45F26">
        <w:rPr>
          <w:rFonts w:ascii="Times New Roman" w:hAnsi="Times New Roman" w:cs="Times New Roman"/>
        </w:rPr>
        <w:t xml:space="preserve">talk about </w:t>
      </w:r>
      <w:r w:rsidR="00E87981">
        <w:rPr>
          <w:rFonts w:ascii="Times New Roman" w:hAnsi="Times New Roman" w:cs="Times New Roman"/>
        </w:rPr>
        <w:t xml:space="preserve">the </w:t>
      </w:r>
      <w:r w:rsidR="00E87981" w:rsidRPr="00E87981">
        <w:rPr>
          <w:rFonts w:ascii="Times New Roman" w:hAnsi="Times New Roman" w:cs="Times New Roman"/>
        </w:rPr>
        <w:t>consumption</w:t>
      </w:r>
      <w:r w:rsidR="00361721">
        <w:rPr>
          <w:rFonts w:ascii="Times New Roman" w:hAnsi="Times New Roman" w:cs="Times New Roman"/>
        </w:rPr>
        <w:t xml:space="preserve"> of this</w:t>
      </w:r>
      <w:r w:rsidR="00E87981">
        <w:rPr>
          <w:rFonts w:ascii="Times New Roman" w:hAnsi="Times New Roman" w:cs="Times New Roman"/>
        </w:rPr>
        <w:t xml:space="preserve"> </w:t>
      </w:r>
      <w:r w:rsidR="00535830">
        <w:rPr>
          <w:rFonts w:ascii="Times New Roman" w:hAnsi="Times New Roman" w:cs="Times New Roman"/>
        </w:rPr>
        <w:t>strategy.</w:t>
      </w:r>
      <w:r w:rsidR="00594F96">
        <w:rPr>
          <w:rFonts w:ascii="Times New Roman" w:hAnsi="Times New Roman" w:cs="Times New Roman"/>
        </w:rPr>
        <w:t xml:space="preserve"> (Section 4)</w:t>
      </w:r>
    </w:p>
    <w:p w:rsidR="00396F02" w:rsidRPr="007C5CB9" w:rsidRDefault="00396F02" w:rsidP="008F06A7">
      <w:pPr>
        <w:rPr>
          <w:rFonts w:ascii="Times New Roman" w:hAnsi="Times New Roman" w:cs="Times New Roman"/>
        </w:rPr>
      </w:pPr>
    </w:p>
    <w:p w:rsidR="00396F02" w:rsidRPr="007C5CB9" w:rsidRDefault="009463C6" w:rsidP="008F06A7">
      <w:pPr>
        <w:rPr>
          <w:rFonts w:ascii="Times New Roman" w:hAnsi="Times New Roman" w:cs="Times New Roman"/>
        </w:rPr>
      </w:pPr>
      <w:r w:rsidRPr="007C5CB9">
        <w:rPr>
          <w:rFonts w:ascii="Times New Roman" w:hAnsi="Times New Roman" w:cs="Times New Roman"/>
        </w:rPr>
        <w:t>论文</w:t>
      </w:r>
      <w:r w:rsidR="00396F02" w:rsidRPr="007C5CB9">
        <w:rPr>
          <w:rFonts w:ascii="Times New Roman" w:hAnsi="Times New Roman" w:cs="Times New Roman"/>
        </w:rPr>
        <w:t>余下部分的组织</w:t>
      </w:r>
      <w:r w:rsidRPr="007C5CB9">
        <w:rPr>
          <w:rFonts w:ascii="Times New Roman" w:hAnsi="Times New Roman" w:cs="Times New Roman"/>
        </w:rPr>
        <w:t>。</w:t>
      </w:r>
    </w:p>
    <w:p w:rsidR="00A87D39" w:rsidRPr="007C5CB9" w:rsidRDefault="00A87D39" w:rsidP="00985E36">
      <w:pPr>
        <w:ind w:firstLine="420"/>
        <w:rPr>
          <w:rFonts w:ascii="Times New Roman" w:hAnsi="Times New Roman" w:cs="Times New Roman"/>
        </w:rPr>
      </w:pPr>
      <w:r w:rsidRPr="007C5CB9">
        <w:rPr>
          <w:rFonts w:ascii="Times New Roman" w:hAnsi="Times New Roman" w:cs="Times New Roman"/>
        </w:rPr>
        <w:t>The rest of the paper is organized as follows.</w:t>
      </w:r>
      <w:r w:rsidR="007A07BD" w:rsidRPr="007C5CB9">
        <w:rPr>
          <w:rFonts w:ascii="Times New Roman" w:hAnsi="Times New Roman" w:cs="Times New Roman"/>
        </w:rPr>
        <w:t xml:space="preserve"> </w:t>
      </w:r>
      <w:r w:rsidR="000F4658" w:rsidRPr="007C5CB9">
        <w:rPr>
          <w:rFonts w:ascii="Times New Roman" w:hAnsi="Times New Roman" w:cs="Times New Roman"/>
        </w:rPr>
        <w:t>Section 2 brief</w:t>
      </w:r>
      <w:r w:rsidR="007A07BD" w:rsidRPr="007C5CB9">
        <w:rPr>
          <w:rFonts w:ascii="Times New Roman" w:hAnsi="Times New Roman" w:cs="Times New Roman"/>
        </w:rPr>
        <w:t>l</w:t>
      </w:r>
      <w:r w:rsidR="000F4658" w:rsidRPr="007C5CB9">
        <w:rPr>
          <w:rFonts w:ascii="Times New Roman" w:hAnsi="Times New Roman" w:cs="Times New Roman"/>
        </w:rPr>
        <w:t xml:space="preserve">y </w:t>
      </w:r>
      <w:r w:rsidR="002B1649">
        <w:rPr>
          <w:rFonts w:ascii="Times New Roman" w:hAnsi="Times New Roman" w:cs="Times New Roman"/>
        </w:rPr>
        <w:t>describe the A</w:t>
      </w:r>
      <w:r w:rsidR="00942B8F" w:rsidRPr="007C5CB9">
        <w:rPr>
          <w:rFonts w:ascii="Times New Roman" w:hAnsi="Times New Roman" w:cs="Times New Roman"/>
        </w:rPr>
        <w:t>W algorithm</w:t>
      </w:r>
      <w:r w:rsidR="00321693" w:rsidRPr="007C5CB9">
        <w:rPr>
          <w:rFonts w:ascii="Times New Roman" w:hAnsi="Times New Roman" w:cs="Times New Roman"/>
        </w:rPr>
        <w:t xml:space="preserve">. </w:t>
      </w:r>
      <w:r w:rsidR="00F8461F" w:rsidRPr="007C5CB9">
        <w:rPr>
          <w:rFonts w:ascii="Times New Roman" w:hAnsi="Times New Roman" w:cs="Times New Roman"/>
        </w:rPr>
        <w:t>Then s</w:t>
      </w:r>
      <w:r w:rsidR="00321693" w:rsidRPr="007C5CB9">
        <w:rPr>
          <w:rFonts w:ascii="Times New Roman" w:hAnsi="Times New Roman" w:cs="Times New Roman"/>
        </w:rPr>
        <w:t>ection 3</w:t>
      </w:r>
      <w:r w:rsidR="00433F3B" w:rsidRPr="007C5CB9">
        <w:rPr>
          <w:rFonts w:ascii="Times New Roman" w:hAnsi="Times New Roman" w:cs="Times New Roman"/>
        </w:rPr>
        <w:t xml:space="preserve"> </w:t>
      </w:r>
      <w:r w:rsidR="00E611CE" w:rsidRPr="007C5CB9">
        <w:rPr>
          <w:rFonts w:ascii="Times New Roman" w:hAnsi="Times New Roman" w:cs="Times New Roman"/>
        </w:rPr>
        <w:t>illustrates the detailed design of</w:t>
      </w:r>
      <w:r w:rsidR="00BC5D02">
        <w:rPr>
          <w:rFonts w:ascii="Times New Roman" w:hAnsi="Times New Roman" w:cs="Times New Roman"/>
        </w:rPr>
        <w:t xml:space="preserve"> A</w:t>
      </w:r>
      <w:r w:rsidR="00293A12" w:rsidRPr="007C5CB9">
        <w:rPr>
          <w:rFonts w:ascii="Times New Roman" w:hAnsi="Times New Roman" w:cs="Times New Roman"/>
        </w:rPr>
        <w:t>W algorithm on CUDA.</w:t>
      </w:r>
      <w:r w:rsidR="00DF1B64" w:rsidRPr="007C5CB9">
        <w:rPr>
          <w:rFonts w:ascii="Times New Roman" w:hAnsi="Times New Roman" w:cs="Times New Roman"/>
        </w:rPr>
        <w:t xml:space="preserve"> Experimental analysis and res</w:t>
      </w:r>
      <w:r w:rsidR="008E0A63">
        <w:rPr>
          <w:rFonts w:ascii="Times New Roman" w:hAnsi="Times New Roman" w:cs="Times New Roman"/>
        </w:rPr>
        <w:t>ults are shown in Section</w:t>
      </w:r>
      <w:r w:rsidR="00E274D8">
        <w:rPr>
          <w:rFonts w:ascii="Times New Roman" w:hAnsi="Times New Roman" w:cs="Times New Roman"/>
        </w:rPr>
        <w:t xml:space="preserve"> </w:t>
      </w:r>
      <w:r w:rsidR="008E0A63">
        <w:rPr>
          <w:rFonts w:ascii="Times New Roman" w:hAnsi="Times New Roman" w:cs="Times New Roman"/>
        </w:rPr>
        <w:t>4 and f</w:t>
      </w:r>
      <w:r w:rsidR="00DF1B64" w:rsidRPr="007C5CB9">
        <w:rPr>
          <w:rFonts w:ascii="Times New Roman" w:hAnsi="Times New Roman" w:cs="Times New Roman"/>
        </w:rPr>
        <w:t xml:space="preserve">inally we </w:t>
      </w:r>
      <w:r w:rsidR="00BB3CF9" w:rsidRPr="007C5CB9">
        <w:rPr>
          <w:rFonts w:ascii="Times New Roman" w:hAnsi="Times New Roman" w:cs="Times New Roman"/>
        </w:rPr>
        <w:t>offer the future work and conclusion in Section5.</w:t>
      </w:r>
    </w:p>
    <w:p w:rsidR="00F02D07" w:rsidRPr="007C5CB9" w:rsidRDefault="004F74E1" w:rsidP="002F6040">
      <w:pPr>
        <w:pStyle w:val="2"/>
        <w:rPr>
          <w:rFonts w:ascii="Times New Roman" w:hAnsi="Times New Roman" w:cs="Times New Roman"/>
        </w:rPr>
      </w:pPr>
      <w:bookmarkStart w:id="7" w:name="OLE_LINK1"/>
      <w:bookmarkEnd w:id="1"/>
      <w:r w:rsidRPr="007C5CB9">
        <w:rPr>
          <w:rFonts w:ascii="Times New Roman" w:hAnsi="Times New Roman" w:cs="Times New Roman"/>
        </w:rPr>
        <w:lastRenderedPageBreak/>
        <w:t xml:space="preserve">2.  </w:t>
      </w:r>
      <w:r w:rsidR="005D464E" w:rsidRPr="007C5CB9">
        <w:rPr>
          <w:rFonts w:ascii="Times New Roman" w:hAnsi="Times New Roman" w:cs="Times New Roman"/>
        </w:rPr>
        <w:t xml:space="preserve">A rotation invariant ruled-based </w:t>
      </w:r>
      <w:bookmarkStart w:id="8" w:name="OLE_LINK2"/>
      <w:r w:rsidR="00F02D07" w:rsidRPr="007C5CB9">
        <w:rPr>
          <w:rFonts w:ascii="Times New Roman" w:hAnsi="Times New Roman" w:cs="Times New Roman"/>
        </w:rPr>
        <w:t>Thinning Algorithm</w:t>
      </w:r>
      <w:bookmarkEnd w:id="7"/>
      <w:bookmarkEnd w:id="8"/>
    </w:p>
    <w:p w:rsidR="00C908A7" w:rsidRDefault="00A90FB6" w:rsidP="009629CF">
      <w:pPr>
        <w:rPr>
          <w:rFonts w:ascii="Times New Roman" w:hAnsi="Times New Roman" w:cs="Times New Roman"/>
        </w:rPr>
      </w:pPr>
      <w:r>
        <w:rPr>
          <w:rFonts w:ascii="Times New Roman" w:hAnsi="Times New Roman" w:cs="Times New Roman"/>
        </w:rPr>
        <w:t xml:space="preserve">The </w:t>
      </w:r>
      <w:r w:rsidR="003C5605">
        <w:rPr>
          <w:rFonts w:ascii="Times New Roman" w:hAnsi="Times New Roman" w:cs="Times New Roman"/>
        </w:rPr>
        <w:t>A</w:t>
      </w:r>
      <w:r w:rsidR="00D9603A" w:rsidRPr="007C5CB9">
        <w:rPr>
          <w:rFonts w:ascii="Times New Roman" w:hAnsi="Times New Roman" w:cs="Times New Roman"/>
        </w:rPr>
        <w:t xml:space="preserve">W </w:t>
      </w:r>
      <w:bookmarkStart w:id="9" w:name="OLE_LINK9"/>
      <w:r w:rsidR="00D9603A" w:rsidRPr="007C5CB9">
        <w:rPr>
          <w:rFonts w:ascii="Times New Roman" w:hAnsi="Times New Roman" w:cs="Times New Roman"/>
        </w:rPr>
        <w:t xml:space="preserve">algorithm </w:t>
      </w:r>
      <w:bookmarkEnd w:id="9"/>
      <w:r w:rsidR="00D9603A" w:rsidRPr="007C5CB9">
        <w:rPr>
          <w:rFonts w:ascii="Times New Roman" w:hAnsi="Times New Roman" w:cs="Times New Roman"/>
        </w:rPr>
        <w:t xml:space="preserve">is the first </w:t>
      </w:r>
      <w:r w:rsidR="00EE4A13" w:rsidRPr="007C5CB9">
        <w:rPr>
          <w:rFonts w:ascii="Times New Roman" w:hAnsi="Times New Roman" w:cs="Times New Roman"/>
        </w:rPr>
        <w:t>thinning algorithm</w:t>
      </w:r>
      <w:r w:rsidR="00384FC1" w:rsidRPr="007C5CB9">
        <w:rPr>
          <w:rFonts w:ascii="Times New Roman" w:hAnsi="Times New Roman" w:cs="Times New Roman"/>
        </w:rPr>
        <w:t xml:space="preserve"> focus on</w:t>
      </w:r>
      <w:r w:rsidR="00925B1A" w:rsidRPr="007C5CB9">
        <w:rPr>
          <w:rFonts w:ascii="Times New Roman" w:hAnsi="Times New Roman" w:cs="Times New Roman"/>
        </w:rPr>
        <w:t xml:space="preserve"> ro</w:t>
      </w:r>
      <w:r w:rsidR="0042244B" w:rsidRPr="007C5CB9">
        <w:rPr>
          <w:rFonts w:ascii="Times New Roman" w:hAnsi="Times New Roman" w:cs="Times New Roman"/>
        </w:rPr>
        <w:t>tation invariant.</w:t>
      </w:r>
      <w:r w:rsidR="00CD39D7">
        <w:rPr>
          <w:rFonts w:ascii="Times New Roman" w:hAnsi="Times New Roman" w:cs="Times New Roman"/>
        </w:rPr>
        <w:t xml:space="preserve"> The A</w:t>
      </w:r>
      <w:r w:rsidR="00616D71" w:rsidRPr="007C5CB9">
        <w:rPr>
          <w:rFonts w:ascii="Times New Roman" w:hAnsi="Times New Roman" w:cs="Times New Roman"/>
        </w:rPr>
        <w:t xml:space="preserve">W </w:t>
      </w:r>
      <w:r w:rsidR="00EA750C" w:rsidRPr="007C5CB9">
        <w:rPr>
          <w:rFonts w:ascii="Times New Roman" w:hAnsi="Times New Roman" w:cs="Times New Roman"/>
        </w:rPr>
        <w:t xml:space="preserve">algorithm </w:t>
      </w:r>
      <w:r w:rsidR="008F53D8" w:rsidRPr="007C5CB9">
        <w:rPr>
          <w:rFonts w:ascii="Times New Roman" w:hAnsi="Times New Roman" w:cs="Times New Roman"/>
        </w:rPr>
        <w:t xml:space="preserve">is a </w:t>
      </w:r>
      <w:r w:rsidR="008D617F" w:rsidRPr="007C5CB9">
        <w:rPr>
          <w:rFonts w:ascii="Times New Roman" w:hAnsi="Times New Roman" w:cs="Times New Roman"/>
        </w:rPr>
        <w:t>iteration</w:t>
      </w:r>
      <w:r w:rsidR="00504302">
        <w:rPr>
          <w:rFonts w:ascii="Times New Roman" w:hAnsi="Times New Roman" w:cs="Times New Roman"/>
        </w:rPr>
        <w:t xml:space="preserve"> para</w:t>
      </w:r>
      <w:r w:rsidR="00681CCF">
        <w:rPr>
          <w:rFonts w:ascii="Times New Roman" w:hAnsi="Times New Roman" w:cs="Times New Roman"/>
        </w:rPr>
        <w:t>ll</w:t>
      </w:r>
      <w:r w:rsidR="00CD39D7">
        <w:rPr>
          <w:rFonts w:ascii="Times New Roman" w:hAnsi="Times New Roman" w:cs="Times New Roman"/>
        </w:rPr>
        <w:t>el</w:t>
      </w:r>
      <w:r w:rsidR="004151FB">
        <w:rPr>
          <w:rFonts w:ascii="Times New Roman" w:hAnsi="Times New Roman" w:cs="Times New Roman"/>
        </w:rPr>
        <w:t xml:space="preserve"> thinning</w:t>
      </w:r>
      <w:r w:rsidR="008D617F" w:rsidRPr="007C5CB9">
        <w:rPr>
          <w:rFonts w:ascii="Times New Roman" w:hAnsi="Times New Roman" w:cs="Times New Roman"/>
        </w:rPr>
        <w:t xml:space="preserve"> algorithm. </w:t>
      </w:r>
      <w:r w:rsidR="004524BF">
        <w:rPr>
          <w:rFonts w:ascii="Times New Roman" w:hAnsi="Times New Roman" w:cs="Times New Roman"/>
        </w:rPr>
        <w:t xml:space="preserve">This paper </w:t>
      </w:r>
      <w:r w:rsidR="00BC4BB4">
        <w:rPr>
          <w:rFonts w:ascii="Times New Roman" w:hAnsi="Times New Roman" w:cs="Times New Roman"/>
        </w:rPr>
        <w:t xml:space="preserve">proposed AW algorithm by </w:t>
      </w:r>
      <w:r w:rsidR="00A82035">
        <w:rPr>
          <w:rFonts w:ascii="Times New Roman" w:hAnsi="Times New Roman" w:cs="Times New Roman"/>
        </w:rPr>
        <w:t>logi</w:t>
      </w:r>
      <w:r w:rsidR="00D03A10">
        <w:rPr>
          <w:rFonts w:ascii="Times New Roman" w:hAnsi="Times New Roman" w:cs="Times New Roman"/>
        </w:rPr>
        <w:t>cal</w:t>
      </w:r>
      <w:r w:rsidR="004B76EF">
        <w:rPr>
          <w:rFonts w:ascii="Times New Roman" w:hAnsi="Times New Roman" w:cs="Times New Roman"/>
        </w:rPr>
        <w:t xml:space="preserve">ity discuss each </w:t>
      </w:r>
      <w:r w:rsidR="00D74462">
        <w:rPr>
          <w:rFonts w:ascii="Times New Roman" w:hAnsi="Times New Roman" w:cs="Times New Roman"/>
        </w:rPr>
        <w:t xml:space="preserve">condition of </w:t>
      </w:r>
      <w:r w:rsidR="00FF10D7">
        <w:rPr>
          <w:rFonts w:ascii="Times New Roman" w:hAnsi="Times New Roman" w:cs="Times New Roman"/>
        </w:rPr>
        <w:t>8-neighbors of p</w:t>
      </w:r>
      <w:r w:rsidR="00D35763">
        <w:rPr>
          <w:rFonts w:ascii="Times New Roman" w:hAnsi="Times New Roman" w:cs="Times New Roman"/>
        </w:rPr>
        <w:t xml:space="preserve"> and the central lines but disconnected condition</w:t>
      </w:r>
      <w:r w:rsidR="009B1C45">
        <w:rPr>
          <w:rFonts w:ascii="Times New Roman" w:hAnsi="Times New Roman" w:cs="Times New Roman"/>
        </w:rPr>
        <w:t xml:space="preserve">. </w:t>
      </w:r>
    </w:p>
    <w:p w:rsidR="009629CF" w:rsidRPr="007C5CB9" w:rsidRDefault="00793D33" w:rsidP="009629CF">
      <w:pPr>
        <w:rPr>
          <w:rFonts w:ascii="Times New Roman" w:hAnsi="Times New Roman" w:cs="Times New Roman"/>
        </w:rPr>
      </w:pPr>
      <w:r>
        <w:rPr>
          <w:rFonts w:ascii="Times New Roman" w:hAnsi="Times New Roman" w:cs="Times New Roman"/>
        </w:rPr>
        <w:t>There are three steps in A</w:t>
      </w:r>
      <w:r w:rsidR="00FE62A4" w:rsidRPr="007C5CB9">
        <w:rPr>
          <w:rFonts w:ascii="Times New Roman" w:hAnsi="Times New Roman" w:cs="Times New Roman"/>
        </w:rPr>
        <w:t>W algorithm.</w:t>
      </w:r>
    </w:p>
    <w:p w:rsidR="009A35D0" w:rsidRPr="007C5CB9" w:rsidRDefault="009A35D0" w:rsidP="009629CF">
      <w:pPr>
        <w:rPr>
          <w:rFonts w:ascii="Times New Roman" w:hAnsi="Times New Roman" w:cs="Times New Roman"/>
        </w:rPr>
      </w:pPr>
      <w:r w:rsidRPr="007C5CB9">
        <w:rPr>
          <w:rFonts w:ascii="Times New Roman" w:hAnsi="Times New Roman" w:cs="Times New Roman"/>
        </w:rPr>
        <w:t xml:space="preserve">For every pixel </w:t>
      </w:r>
      <w:r w:rsidRPr="007C5CB9">
        <w:rPr>
          <w:rFonts w:ascii="Times New Roman" w:hAnsi="Times New Roman" w:cs="Times New Roman"/>
          <w:b/>
          <w:i/>
        </w:rPr>
        <w:t>p</w:t>
      </w:r>
      <w:r w:rsidR="009879F7" w:rsidRPr="007C5CB9">
        <w:rPr>
          <w:rFonts w:ascii="Times New Roman" w:hAnsi="Times New Roman" w:cs="Times New Roman"/>
        </w:rPr>
        <w:t xml:space="preserve"> do the follow</w:t>
      </w:r>
      <w:r w:rsidR="00577D14" w:rsidRPr="007C5CB9">
        <w:rPr>
          <w:rFonts w:ascii="Times New Roman" w:hAnsi="Times New Roman" w:cs="Times New Roman"/>
        </w:rPr>
        <w:t>ing:</w:t>
      </w:r>
    </w:p>
    <w:p w:rsidR="00FE62A4" w:rsidRPr="007C5CB9" w:rsidRDefault="00FE62A4" w:rsidP="009629CF">
      <w:pPr>
        <w:rPr>
          <w:rFonts w:ascii="Times New Roman" w:hAnsi="Times New Roman" w:cs="Times New Roman"/>
        </w:rPr>
      </w:pPr>
      <w:r w:rsidRPr="007C5CB9">
        <w:rPr>
          <w:rFonts w:ascii="Times New Roman" w:hAnsi="Times New Roman" w:cs="Times New Roman"/>
          <w:b/>
        </w:rPr>
        <w:t>Step1</w:t>
      </w:r>
      <w:r w:rsidR="00A1734B" w:rsidRPr="007C5CB9">
        <w:rPr>
          <w:rFonts w:ascii="Times New Roman" w:hAnsi="Times New Roman" w:cs="Times New Roman"/>
        </w:rPr>
        <w:t xml:space="preserve">. </w:t>
      </w:r>
      <w:r w:rsidR="003978D1" w:rsidRPr="007C5CB9">
        <w:rPr>
          <w:rFonts w:ascii="Times New Roman" w:hAnsi="Times New Roman" w:cs="Times New Roman"/>
        </w:rPr>
        <w:t xml:space="preserve">If p belongs to </w:t>
      </w:r>
      <w:r w:rsidR="0006111C" w:rsidRPr="007C5CB9">
        <w:rPr>
          <w:rFonts w:ascii="Times New Roman" w:hAnsi="Times New Roman" w:cs="Times New Roman"/>
        </w:rPr>
        <w:t>***, stop calculation</w:t>
      </w:r>
      <w:r w:rsidR="004566D7" w:rsidRPr="007C5CB9">
        <w:rPr>
          <w:rFonts w:ascii="Times New Roman" w:hAnsi="Times New Roman" w:cs="Times New Roman"/>
        </w:rPr>
        <w:t>s for this pixel. Otherwise, go to step2.</w:t>
      </w:r>
    </w:p>
    <w:p w:rsidR="004566D7" w:rsidRPr="007C5CB9" w:rsidRDefault="004566D7" w:rsidP="009629CF">
      <w:pPr>
        <w:rPr>
          <w:rFonts w:ascii="Times New Roman" w:hAnsi="Times New Roman" w:cs="Times New Roman"/>
        </w:rPr>
      </w:pPr>
      <w:r w:rsidRPr="007C5CB9">
        <w:rPr>
          <w:rFonts w:ascii="Times New Roman" w:hAnsi="Times New Roman" w:cs="Times New Roman"/>
          <w:b/>
        </w:rPr>
        <w:t>Step2</w:t>
      </w:r>
      <w:r w:rsidRPr="007C5CB9">
        <w:rPr>
          <w:rFonts w:ascii="Times New Roman" w:hAnsi="Times New Roman" w:cs="Times New Roman"/>
        </w:rPr>
        <w:t xml:space="preserve">. </w:t>
      </w:r>
      <w:r w:rsidR="00A767A5">
        <w:rPr>
          <w:rFonts w:ascii="Times New Roman" w:hAnsi="Times New Roman" w:cs="Times New Roman"/>
        </w:rPr>
        <w:t>If p belongs to ***, delete p</w:t>
      </w:r>
      <w:r w:rsidR="008A1846" w:rsidRPr="007C5CB9">
        <w:rPr>
          <w:rFonts w:ascii="Times New Roman" w:hAnsi="Times New Roman" w:cs="Times New Roman"/>
        </w:rPr>
        <w:t>. Otherwise, go to step3.</w:t>
      </w:r>
    </w:p>
    <w:p w:rsidR="00BE2B56" w:rsidRDefault="00BE2B56" w:rsidP="009629CF">
      <w:pPr>
        <w:rPr>
          <w:rFonts w:ascii="Times New Roman" w:hAnsi="Times New Roman" w:cs="Times New Roman"/>
        </w:rPr>
      </w:pPr>
      <w:r w:rsidRPr="007C5CB9">
        <w:rPr>
          <w:rFonts w:ascii="Times New Roman" w:hAnsi="Times New Roman" w:cs="Times New Roman"/>
          <w:b/>
        </w:rPr>
        <w:t>Step3</w:t>
      </w:r>
      <w:r w:rsidRPr="007C5CB9">
        <w:rPr>
          <w:rFonts w:ascii="Times New Roman" w:hAnsi="Times New Roman" w:cs="Times New Roman"/>
        </w:rPr>
        <w:t xml:space="preserve">. Apply the 20 </w:t>
      </w:r>
      <w:r w:rsidR="00C42152" w:rsidRPr="007C5CB9">
        <w:rPr>
          <w:rFonts w:ascii="Times New Roman" w:hAnsi="Times New Roman" w:cs="Times New Roman"/>
        </w:rPr>
        <w:t>templates</w:t>
      </w:r>
      <w:r w:rsidRPr="007C5CB9">
        <w:rPr>
          <w:rFonts w:ascii="Times New Roman" w:hAnsi="Times New Roman" w:cs="Times New Roman"/>
        </w:rPr>
        <w:t xml:space="preserve"> to </w:t>
      </w:r>
      <w:r w:rsidRPr="007C5CB9">
        <w:rPr>
          <w:rFonts w:ascii="Times New Roman" w:hAnsi="Times New Roman" w:cs="Times New Roman"/>
          <w:b/>
          <w:i/>
        </w:rPr>
        <w:t>p</w:t>
      </w:r>
      <w:r w:rsidR="003F0894" w:rsidRPr="007C5CB9">
        <w:rPr>
          <w:rFonts w:ascii="Times New Roman" w:hAnsi="Times New Roman" w:cs="Times New Roman"/>
        </w:rPr>
        <w:t>.</w:t>
      </w:r>
      <w:r w:rsidR="00DE2B79">
        <w:rPr>
          <w:rFonts w:ascii="Times New Roman" w:hAnsi="Times New Roman" w:cs="Times New Roman"/>
        </w:rPr>
        <w:t xml:space="preserve"> </w:t>
      </w:r>
      <w:r w:rsidR="008F1DA4">
        <w:rPr>
          <w:rFonts w:ascii="Times New Roman" w:hAnsi="Times New Roman" w:cs="Times New Roman"/>
        </w:rPr>
        <w:t>If 8-neighbors of p match one template, delete it.</w:t>
      </w:r>
    </w:p>
    <w:p w:rsidR="00386C44" w:rsidRPr="007C5CB9" w:rsidRDefault="00386C44" w:rsidP="009629CF">
      <w:pPr>
        <w:rPr>
          <w:rFonts w:ascii="Times New Roman" w:hAnsi="Times New Roman" w:cs="Times New Roman"/>
        </w:rPr>
      </w:pPr>
      <w:r>
        <w:rPr>
          <w:rFonts w:ascii="Times New Roman" w:hAnsi="Times New Roman" w:cs="Times New Roman"/>
        </w:rPr>
        <w:t>By repeating the above steps until no changes occur.</w:t>
      </w:r>
    </w:p>
    <w:p w:rsidR="00576654" w:rsidRPr="007C5CB9" w:rsidRDefault="00CB3382" w:rsidP="00F55195">
      <w:pPr>
        <w:pStyle w:val="2"/>
        <w:rPr>
          <w:rFonts w:ascii="Times New Roman" w:hAnsi="Times New Roman" w:cs="Times New Roman"/>
        </w:rPr>
      </w:pPr>
      <w:r w:rsidRPr="007C5CB9">
        <w:rPr>
          <w:rFonts w:ascii="Times New Roman" w:hAnsi="Times New Roman" w:cs="Times New Roman"/>
        </w:rPr>
        <w:t>3</w:t>
      </w:r>
      <w:r w:rsidR="007F5727" w:rsidRPr="007C5CB9">
        <w:rPr>
          <w:rFonts w:ascii="Times New Roman" w:hAnsi="Times New Roman" w:cs="Times New Roman"/>
        </w:rPr>
        <w:t>.</w:t>
      </w:r>
      <w:r w:rsidRPr="007C5CB9">
        <w:rPr>
          <w:rFonts w:ascii="Times New Roman" w:hAnsi="Times New Roman" w:cs="Times New Roman"/>
        </w:rPr>
        <w:t xml:space="preserve">  </w:t>
      </w:r>
      <w:r w:rsidR="007D7E71" w:rsidRPr="007C5CB9">
        <w:rPr>
          <w:rFonts w:ascii="Times New Roman" w:hAnsi="Times New Roman" w:cs="Times New Roman"/>
        </w:rPr>
        <w:t xml:space="preserve">A-W </w:t>
      </w:r>
      <w:r w:rsidR="00654886" w:rsidRPr="007C5CB9">
        <w:rPr>
          <w:rFonts w:ascii="Times New Roman" w:hAnsi="Times New Roman" w:cs="Times New Roman"/>
        </w:rPr>
        <w:t xml:space="preserve">Thinning Algorithm </w:t>
      </w:r>
      <w:r w:rsidR="002A36F7">
        <w:rPr>
          <w:rFonts w:ascii="Times New Roman" w:hAnsi="Times New Roman" w:cs="Times New Roman"/>
        </w:rPr>
        <w:t>o</w:t>
      </w:r>
      <w:r w:rsidR="00B40489" w:rsidRPr="007C5CB9">
        <w:rPr>
          <w:rFonts w:ascii="Times New Roman" w:hAnsi="Times New Roman" w:cs="Times New Roman"/>
        </w:rPr>
        <w:t xml:space="preserve">n </w:t>
      </w:r>
      <w:r w:rsidR="00106807" w:rsidRPr="007C5CB9">
        <w:rPr>
          <w:rFonts w:ascii="Times New Roman" w:hAnsi="Times New Roman" w:cs="Times New Roman"/>
        </w:rPr>
        <w:t>CUDA</w:t>
      </w:r>
    </w:p>
    <w:p w:rsidR="000E1B63" w:rsidRPr="007C5CB9" w:rsidRDefault="009F48ED" w:rsidP="000E1B63">
      <w:pPr>
        <w:rPr>
          <w:rFonts w:ascii="Times New Roman" w:hAnsi="Times New Roman" w:cs="Times New Roman"/>
        </w:rPr>
      </w:pPr>
      <w:r>
        <w:rPr>
          <w:rFonts w:ascii="Times New Roman" w:hAnsi="Times New Roman" w:cs="Times New Roman"/>
        </w:rPr>
        <w:t>We divide the A</w:t>
      </w:r>
      <w:r w:rsidR="000E1B63" w:rsidRPr="007C5CB9">
        <w:rPr>
          <w:rFonts w:ascii="Times New Roman" w:hAnsi="Times New Roman" w:cs="Times New Roman"/>
        </w:rPr>
        <w:t>W algorithm into several parts, and design a novel structure on CUDA. The whole algorithm incl</w:t>
      </w:r>
      <w:r w:rsidR="00A000E5">
        <w:rPr>
          <w:rFonts w:ascii="Times New Roman" w:hAnsi="Times New Roman" w:cs="Times New Roman"/>
        </w:rPr>
        <w:t>udes host-side (CPU) and device</w:t>
      </w:r>
      <w:r w:rsidR="000E1B63" w:rsidRPr="007C5CB9">
        <w:rPr>
          <w:rFonts w:ascii="Times New Roman" w:hAnsi="Times New Roman" w:cs="Times New Roman"/>
        </w:rPr>
        <w:t>–side</w:t>
      </w:r>
      <w:r w:rsidR="00A000E5">
        <w:rPr>
          <w:rFonts w:ascii="Times New Roman" w:hAnsi="Times New Roman" w:cs="Times New Roman"/>
        </w:rPr>
        <w:t xml:space="preserve"> </w:t>
      </w:r>
      <w:r w:rsidR="000E1B63" w:rsidRPr="007C5CB9">
        <w:rPr>
          <w:rFonts w:ascii="Times New Roman" w:hAnsi="Times New Roman" w:cs="Times New Roman"/>
        </w:rPr>
        <w:t xml:space="preserve">(GPU). It can be seen in fig.2 that the </w:t>
      </w:r>
      <w:r w:rsidR="00E03136">
        <w:rPr>
          <w:rFonts w:ascii="Times New Roman" w:hAnsi="Times New Roman" w:cs="Times New Roman"/>
        </w:rPr>
        <w:t>host side mainly calculate the lookup-t</w:t>
      </w:r>
      <w:r w:rsidR="000E1B63" w:rsidRPr="007C5CB9">
        <w:rPr>
          <w:rFonts w:ascii="Times New Roman" w:hAnsi="Times New Roman" w:cs="Times New Roman"/>
        </w:rPr>
        <w:t xml:space="preserve">able and </w:t>
      </w:r>
      <w:r w:rsidR="00E03136">
        <w:rPr>
          <w:rFonts w:ascii="Times New Roman" w:hAnsi="Times New Roman" w:cs="Times New Roman"/>
        </w:rPr>
        <w:t>process origin</w:t>
      </w:r>
      <w:r w:rsidR="000E1B63" w:rsidRPr="007C5CB9">
        <w:rPr>
          <w:rFonts w:ascii="Times New Roman" w:hAnsi="Times New Roman" w:cs="Times New Roman"/>
        </w:rPr>
        <w:t xml:space="preserve"> image, while the main part are parallelized on device-side, including step 1, step 2, step 3. In this paper, we focus on step 3 and apply lookup-table on step 3.</w:t>
      </w:r>
    </w:p>
    <w:p w:rsidR="000E1B63" w:rsidRPr="007C5CB9" w:rsidRDefault="000E1B63" w:rsidP="000E1B63">
      <w:pPr>
        <w:rPr>
          <w:rFonts w:ascii="Times New Roman" w:hAnsi="Times New Roman" w:cs="Times New Roman"/>
        </w:rPr>
      </w:pPr>
    </w:p>
    <w:p w:rsidR="000E1B63" w:rsidRPr="007C5CB9" w:rsidRDefault="00980488" w:rsidP="000E1B63">
      <w:pPr>
        <w:jc w:val="center"/>
        <w:rPr>
          <w:rFonts w:ascii="Times New Roman" w:hAnsi="Times New Roman" w:cs="Times New Roman"/>
        </w:rPr>
      </w:pPr>
      <w:r w:rsidRPr="007C5CB9">
        <w:rPr>
          <w:rFonts w:ascii="Times New Roman" w:hAnsi="Times New Roman" w:cs="Times New Roman"/>
          <w:noProof/>
        </w:rPr>
        <w:drawing>
          <wp:inline distT="0" distB="0" distL="0" distR="0">
            <wp:extent cx="5274310" cy="2669315"/>
            <wp:effectExtent l="0" t="0" r="0" b="0"/>
            <wp:docPr id="11" name="图片 11" descr="D:\synchronization\HPC&amp;IP\Parallel Acceleration of Thinning\code\structure of A-W thinning algorithm on cud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synchronization\HPC&amp;IP\Parallel Acceleration of Thinning\code\structure of A-W thinning algorithm on cuda.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2669315"/>
                    </a:xfrm>
                    <a:prstGeom prst="rect">
                      <a:avLst/>
                    </a:prstGeom>
                    <a:noFill/>
                    <a:ln>
                      <a:noFill/>
                    </a:ln>
                  </pic:spPr>
                </pic:pic>
              </a:graphicData>
            </a:graphic>
          </wp:inline>
        </w:drawing>
      </w:r>
    </w:p>
    <w:p w:rsidR="000E1B63" w:rsidRPr="007C5CB9" w:rsidRDefault="00B1494D" w:rsidP="000E1B63">
      <w:pPr>
        <w:jc w:val="center"/>
        <w:rPr>
          <w:rFonts w:ascii="Times New Roman" w:hAnsi="Times New Roman" w:cs="Times New Roman"/>
        </w:rPr>
      </w:pPr>
      <w:r>
        <w:rPr>
          <w:rFonts w:ascii="Times New Roman" w:hAnsi="Times New Roman" w:cs="Times New Roman"/>
        </w:rPr>
        <w:t>Figure 2. S</w:t>
      </w:r>
      <w:r w:rsidR="0005243C">
        <w:rPr>
          <w:rFonts w:ascii="Times New Roman" w:hAnsi="Times New Roman" w:cs="Times New Roman"/>
        </w:rPr>
        <w:t>tructure of A</w:t>
      </w:r>
      <w:r w:rsidR="000E1B63" w:rsidRPr="007C5CB9">
        <w:rPr>
          <w:rFonts w:ascii="Times New Roman" w:hAnsi="Times New Roman" w:cs="Times New Roman"/>
        </w:rPr>
        <w:t xml:space="preserve">W thinning algorithm on </w:t>
      </w:r>
      <w:r w:rsidR="00776AD8">
        <w:rPr>
          <w:rFonts w:ascii="Times New Roman" w:hAnsi="Times New Roman" w:cs="Times New Roman"/>
        </w:rPr>
        <w:t>GPU</w:t>
      </w:r>
    </w:p>
    <w:p w:rsidR="000E1B63" w:rsidRPr="007C5CB9" w:rsidRDefault="000E1B63" w:rsidP="000E1B63">
      <w:pPr>
        <w:rPr>
          <w:rFonts w:ascii="Times New Roman" w:hAnsi="Times New Roman" w:cs="Times New Roman"/>
        </w:rPr>
      </w:pPr>
    </w:p>
    <w:p w:rsidR="00840AFC" w:rsidRPr="007C5CB9" w:rsidRDefault="00207A1E" w:rsidP="00840AFC">
      <w:pPr>
        <w:pStyle w:val="3"/>
        <w:rPr>
          <w:rFonts w:ascii="Times New Roman" w:hAnsi="Times New Roman" w:cs="Times New Roman"/>
        </w:rPr>
      </w:pPr>
      <w:r w:rsidRPr="007C5CB9">
        <w:rPr>
          <w:rFonts w:ascii="Times New Roman" w:hAnsi="Times New Roman" w:cs="Times New Roman"/>
        </w:rPr>
        <w:t>3.1</w:t>
      </w:r>
      <w:r w:rsidR="00840AFC" w:rsidRPr="007C5CB9">
        <w:rPr>
          <w:rFonts w:ascii="Times New Roman" w:hAnsi="Times New Roman" w:cs="Times New Roman"/>
        </w:rPr>
        <w:t xml:space="preserve"> Definition</w:t>
      </w:r>
    </w:p>
    <w:p w:rsidR="00840AFC" w:rsidRPr="007C5CB9" w:rsidRDefault="00840AFC" w:rsidP="00840AFC">
      <w:pPr>
        <w:rPr>
          <w:rFonts w:ascii="Times New Roman" w:hAnsi="Times New Roman" w:cs="Times New Roman"/>
        </w:rPr>
      </w:pPr>
      <w:r w:rsidRPr="007C5CB9">
        <w:rPr>
          <w:rFonts w:ascii="Times New Roman" w:hAnsi="Times New Roman" w:cs="Times New Roman"/>
        </w:rPr>
        <w:t>For every</w:t>
      </w:r>
      <w:r w:rsidR="00341574">
        <w:rPr>
          <w:rFonts w:ascii="Times New Roman" w:hAnsi="Times New Roman" w:cs="Times New Roman"/>
        </w:rPr>
        <w:t xml:space="preserve"> target</w:t>
      </w:r>
      <w:r w:rsidRPr="007C5CB9">
        <w:rPr>
          <w:rFonts w:ascii="Times New Roman" w:hAnsi="Times New Roman" w:cs="Times New Roman"/>
        </w:rPr>
        <w:t xml:space="preserve"> pixel </w:t>
      </w:r>
      <w:r w:rsidRPr="007C5CB9">
        <w:rPr>
          <w:rFonts w:ascii="Times New Roman" w:hAnsi="Times New Roman" w:cs="Times New Roman"/>
          <w:b/>
          <w:i/>
        </w:rPr>
        <w:t>p</w:t>
      </w:r>
      <w:r w:rsidRPr="007C5CB9">
        <w:rPr>
          <w:rFonts w:ascii="Times New Roman" w:hAnsi="Times New Roman" w:cs="Times New Roman"/>
        </w:rPr>
        <w:t>,</w:t>
      </w:r>
    </w:p>
    <w:p w:rsidR="00C2667D" w:rsidRPr="007C5CB9" w:rsidRDefault="00840AFC" w:rsidP="00C2667D">
      <w:pPr>
        <w:rPr>
          <w:rFonts w:ascii="Times New Roman" w:hAnsi="Times New Roman" w:cs="Times New Roman" w:hint="eastAsia"/>
        </w:rPr>
      </w:pPr>
      <w:r w:rsidRPr="007C5CB9">
        <w:rPr>
          <w:rFonts w:ascii="Times New Roman" w:hAnsi="Times New Roman" w:cs="Times New Roman"/>
          <w:b/>
        </w:rPr>
        <w:t xml:space="preserve">Definition 1 </w:t>
      </w:r>
      <w:r w:rsidRPr="007C5CB9">
        <w:rPr>
          <w:rFonts w:ascii="Times New Roman" w:hAnsi="Times New Roman" w:cs="Times New Roman"/>
        </w:rPr>
        <w:t xml:space="preserve">N(p) is the set of all neighbors of p. </w:t>
      </w:r>
      <w:r w:rsidR="006A6FA9">
        <w:rPr>
          <w:rFonts w:ascii="Times New Roman" w:hAnsi="Times New Roman" w:cs="Times New Roman"/>
        </w:rPr>
        <w:t>For example 8-</w:t>
      </w:r>
      <w:r w:rsidR="00301796">
        <w:rPr>
          <w:rFonts w:ascii="Times New Roman" w:hAnsi="Times New Roman" w:cs="Times New Roman"/>
        </w:rPr>
        <w:t>n</w:t>
      </w:r>
      <w:r w:rsidRPr="007C5CB9">
        <w:rPr>
          <w:rFonts w:ascii="Times New Roman" w:hAnsi="Times New Roman" w:cs="Times New Roman"/>
        </w:rPr>
        <w:t>eighbors having even numbers(p[0], p[1], p[2], p[</w:t>
      </w:r>
      <w:r w:rsidR="00010B13">
        <w:rPr>
          <w:rFonts w:ascii="Times New Roman" w:hAnsi="Times New Roman" w:cs="Times New Roman"/>
        </w:rPr>
        <w:t>3], p[4], p[5], p[6], p[7]</w:t>
      </w:r>
      <w:r w:rsidRPr="007C5CB9">
        <w:rPr>
          <w:rFonts w:ascii="Times New Roman" w:hAnsi="Times New Roman" w:cs="Times New Roman"/>
        </w:rPr>
        <w:t>).</w:t>
      </w:r>
    </w:p>
    <w:p w:rsidR="00840AFC" w:rsidRPr="007C5CB9" w:rsidRDefault="00840AFC" w:rsidP="00840AFC">
      <w:pPr>
        <w:rPr>
          <w:rFonts w:ascii="Times New Roman" w:hAnsi="Times New Roman" w:cs="Times New Roman"/>
        </w:rPr>
      </w:pPr>
      <w:r w:rsidRPr="007C5CB9">
        <w:rPr>
          <w:rFonts w:ascii="Times New Roman" w:hAnsi="Times New Roman" w:cs="Times New Roman"/>
          <w:b/>
        </w:rPr>
        <w:lastRenderedPageBreak/>
        <w:t>Definition 2. Weight Number</w:t>
      </w:r>
      <w:r w:rsidR="004B277E">
        <w:rPr>
          <w:rFonts w:ascii="Times New Roman" w:hAnsi="Times New Roman" w:cs="Times New Roman"/>
          <w:b/>
        </w:rPr>
        <w:t xml:space="preserve"> </w:t>
      </w:r>
      <w:r w:rsidR="00D15B8C">
        <w:rPr>
          <w:rFonts w:ascii="Times New Roman" w:hAnsi="Times New Roman" w:cs="Times New Roman"/>
        </w:rPr>
        <w:t>[6]</w:t>
      </w:r>
      <w:r w:rsidRPr="007C5CB9">
        <w:rPr>
          <w:rFonts w:ascii="Times New Roman" w:hAnsi="Times New Roman" w:cs="Times New Roman"/>
          <w:b/>
        </w:rPr>
        <w:t xml:space="preserve"> </w:t>
      </w:r>
      <w:r w:rsidRPr="007C5CB9">
        <w:rPr>
          <w:rFonts w:ascii="Times New Roman" w:hAnsi="Times New Roman" w:cs="Times New Roman"/>
        </w:rPr>
        <w:t>of p, WN(p), is defined:</w:t>
      </w:r>
    </w:p>
    <w:p w:rsidR="00840AFC" w:rsidRPr="007C5CB9" w:rsidRDefault="00840AFC" w:rsidP="00840AFC">
      <w:pPr>
        <w:jc w:val="center"/>
        <w:rPr>
          <w:rFonts w:ascii="Times New Roman" w:hAnsi="Times New Roman" w:cs="Times New Roman"/>
        </w:rPr>
      </w:pPr>
      <w:r w:rsidRPr="007C5CB9">
        <w:rPr>
          <w:rFonts w:ascii="Times New Roman" w:hAnsi="Times New Roman" w:cs="Times New Roman"/>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33.75pt" o:ole="">
            <v:imagedata r:id="rId8" o:title=""/>
          </v:shape>
          <o:OLEObject Type="Embed" ProgID="Equation.DSMT4" ShapeID="_x0000_i1025" DrawAspect="Content" ObjectID="_1508006591" r:id="rId9"/>
        </w:object>
      </w:r>
    </w:p>
    <w:p w:rsidR="00967D52" w:rsidRPr="007C5CB9" w:rsidRDefault="00840AFC" w:rsidP="00840AFC">
      <w:pPr>
        <w:rPr>
          <w:rFonts w:ascii="Times New Roman" w:hAnsi="Times New Roman" w:cs="Times New Roman"/>
        </w:rPr>
      </w:pPr>
      <w:r w:rsidRPr="007C5CB9">
        <w:rPr>
          <w:rFonts w:ascii="Times New Roman" w:hAnsi="Times New Roman" w:cs="Times New Roman"/>
        </w:rPr>
        <w:t xml:space="preserve">For </w:t>
      </w:r>
      <w:r w:rsidR="00053FDC">
        <w:rPr>
          <w:rFonts w:ascii="Times New Roman" w:hAnsi="Times New Roman" w:cs="Times New Roman"/>
        </w:rPr>
        <w:t>8-</w:t>
      </w:r>
      <w:r w:rsidRPr="007C5CB9">
        <w:rPr>
          <w:rFonts w:ascii="Times New Roman" w:hAnsi="Times New Roman" w:cs="Times New Roman"/>
        </w:rPr>
        <w:t xml:space="preserve">neighbors of p, the weight numbers are among 0 and 255. </w:t>
      </w:r>
    </w:p>
    <w:p w:rsidR="00840AFC" w:rsidRPr="007C5CB9" w:rsidRDefault="00840AFC" w:rsidP="00840AFC">
      <w:pPr>
        <w:rPr>
          <w:rFonts w:ascii="Times New Roman" w:hAnsi="Times New Roman" w:cs="Times New Roman"/>
        </w:rPr>
      </w:pPr>
      <w:r w:rsidRPr="007C5CB9">
        <w:rPr>
          <w:rFonts w:ascii="Times New Roman" w:hAnsi="Times New Roman" w:cs="Times New Roman"/>
          <w:b/>
        </w:rPr>
        <w:t>Definition 3.</w:t>
      </w:r>
      <w:r w:rsidRPr="007C5CB9">
        <w:rPr>
          <w:rFonts w:ascii="Times New Roman" w:hAnsi="Times New Roman" w:cs="Times New Roman"/>
        </w:rPr>
        <w:t xml:space="preserve"> </w:t>
      </w:r>
      <w:r w:rsidRPr="007C5CB9">
        <w:rPr>
          <w:rFonts w:ascii="Times New Roman" w:hAnsi="Times New Roman" w:cs="Times New Roman"/>
          <w:b/>
        </w:rPr>
        <w:t xml:space="preserve">Template </w:t>
      </w:r>
      <w:r w:rsidRPr="007C5CB9">
        <w:rPr>
          <w:rFonts w:ascii="Times New Roman" w:hAnsi="Times New Roman" w:cs="Times New Roman"/>
        </w:rPr>
        <w:t xml:space="preserve">is the fixed set of neighbors of target pixel. For example, in A-W algorithm, </w:t>
      </w:r>
      <w:r w:rsidR="00C2667D">
        <w:rPr>
          <w:rFonts w:ascii="Times New Roman" w:hAnsi="Times New Roman" w:cs="Times New Roman"/>
        </w:rPr>
        <w:t xml:space="preserve">there are 20 templates. </w:t>
      </w:r>
      <w:r w:rsidRPr="007C5CB9">
        <w:rPr>
          <w:rFonts w:ascii="Times New Roman" w:hAnsi="Times New Roman" w:cs="Times New Roman"/>
        </w:rPr>
        <w:t xml:space="preserve">If the </w:t>
      </w:r>
      <w:r w:rsidR="00C2667D">
        <w:rPr>
          <w:rFonts w:ascii="Times New Roman" w:hAnsi="Times New Roman" w:cs="Times New Roman"/>
        </w:rPr>
        <w:t>8-</w:t>
      </w:r>
      <w:r w:rsidRPr="007C5CB9">
        <w:rPr>
          <w:rFonts w:ascii="Times New Roman" w:hAnsi="Times New Roman" w:cs="Times New Roman"/>
        </w:rPr>
        <w:t>neighbors of p match the template in figure 5, then delete p.</w:t>
      </w:r>
    </w:p>
    <w:p w:rsidR="00840AFC" w:rsidRPr="007C5CB9" w:rsidRDefault="00840AFC" w:rsidP="00840AFC">
      <w:pPr>
        <w:rPr>
          <w:rFonts w:ascii="Times New Roman" w:hAnsi="Times New Roman" w:cs="Times New Roman"/>
        </w:rPr>
      </w:pPr>
    </w:p>
    <w:tbl>
      <w:tblPr>
        <w:tblStyle w:val="a6"/>
        <w:tblW w:w="0" w:type="auto"/>
        <w:jc w:val="center"/>
        <w:tblLook w:val="04A0" w:firstRow="1" w:lastRow="0" w:firstColumn="1" w:lastColumn="0" w:noHBand="0" w:noVBand="1"/>
      </w:tblPr>
      <w:tblGrid>
        <w:gridCol w:w="421"/>
        <w:gridCol w:w="425"/>
        <w:gridCol w:w="425"/>
      </w:tblGrid>
      <w:tr w:rsidR="00840AFC" w:rsidRPr="007C5CB9" w:rsidTr="007D7F4A">
        <w:trPr>
          <w:jc w:val="center"/>
        </w:trPr>
        <w:tc>
          <w:tcPr>
            <w:tcW w:w="421" w:type="dxa"/>
          </w:tcPr>
          <w:p w:rsidR="00840AFC" w:rsidRPr="007C5CB9" w:rsidRDefault="00840AFC" w:rsidP="007D7F4A">
            <w:pPr>
              <w:jc w:val="center"/>
              <w:rPr>
                <w:rFonts w:ascii="Times New Roman" w:hAnsi="Times New Roman" w:cs="Times New Roman"/>
              </w:rPr>
            </w:pPr>
            <w:r w:rsidRPr="007C5CB9">
              <w:rPr>
                <w:rFonts w:ascii="Times New Roman" w:hAnsi="Times New Roman" w:cs="Times New Roman"/>
              </w:rPr>
              <w:t>1</w:t>
            </w:r>
          </w:p>
        </w:tc>
        <w:tc>
          <w:tcPr>
            <w:tcW w:w="425" w:type="dxa"/>
          </w:tcPr>
          <w:p w:rsidR="00840AFC" w:rsidRPr="007C5CB9" w:rsidRDefault="00840AFC" w:rsidP="007D7F4A">
            <w:pPr>
              <w:jc w:val="center"/>
              <w:rPr>
                <w:rFonts w:ascii="Times New Roman" w:hAnsi="Times New Roman" w:cs="Times New Roman"/>
              </w:rPr>
            </w:pPr>
            <w:r w:rsidRPr="007C5CB9">
              <w:rPr>
                <w:rFonts w:ascii="Times New Roman" w:hAnsi="Times New Roman" w:cs="Times New Roman"/>
              </w:rPr>
              <w:t>X</w:t>
            </w:r>
          </w:p>
        </w:tc>
        <w:tc>
          <w:tcPr>
            <w:tcW w:w="425" w:type="dxa"/>
          </w:tcPr>
          <w:p w:rsidR="00840AFC" w:rsidRPr="007C5CB9" w:rsidRDefault="00840AFC" w:rsidP="007D7F4A">
            <w:pPr>
              <w:jc w:val="center"/>
              <w:rPr>
                <w:rFonts w:ascii="Times New Roman" w:hAnsi="Times New Roman" w:cs="Times New Roman"/>
              </w:rPr>
            </w:pPr>
            <w:r w:rsidRPr="007C5CB9">
              <w:rPr>
                <w:rFonts w:ascii="Times New Roman" w:hAnsi="Times New Roman" w:cs="Times New Roman"/>
              </w:rPr>
              <w:t>0</w:t>
            </w:r>
          </w:p>
        </w:tc>
      </w:tr>
      <w:tr w:rsidR="00840AFC" w:rsidRPr="007C5CB9" w:rsidTr="007D7F4A">
        <w:trPr>
          <w:jc w:val="center"/>
        </w:trPr>
        <w:tc>
          <w:tcPr>
            <w:tcW w:w="421" w:type="dxa"/>
          </w:tcPr>
          <w:p w:rsidR="00840AFC" w:rsidRPr="007C5CB9" w:rsidRDefault="00840AFC" w:rsidP="007D7F4A">
            <w:pPr>
              <w:jc w:val="center"/>
              <w:rPr>
                <w:rFonts w:ascii="Times New Roman" w:hAnsi="Times New Roman" w:cs="Times New Roman"/>
              </w:rPr>
            </w:pPr>
            <w:r w:rsidRPr="007C5CB9">
              <w:rPr>
                <w:rFonts w:ascii="Times New Roman" w:hAnsi="Times New Roman" w:cs="Times New Roman"/>
              </w:rPr>
              <w:t>1</w:t>
            </w:r>
          </w:p>
        </w:tc>
        <w:tc>
          <w:tcPr>
            <w:tcW w:w="425" w:type="dxa"/>
          </w:tcPr>
          <w:p w:rsidR="00840AFC" w:rsidRPr="007C5CB9" w:rsidRDefault="00D15B8C" w:rsidP="007D7F4A">
            <w:pPr>
              <w:jc w:val="center"/>
              <w:rPr>
                <w:rFonts w:ascii="Times New Roman" w:hAnsi="Times New Roman" w:cs="Times New Roman"/>
              </w:rPr>
            </w:pPr>
            <w:r>
              <w:rPr>
                <w:rFonts w:ascii="Times New Roman" w:hAnsi="Times New Roman" w:cs="Times New Roman"/>
              </w:rPr>
              <w:t>p</w:t>
            </w:r>
          </w:p>
        </w:tc>
        <w:tc>
          <w:tcPr>
            <w:tcW w:w="425" w:type="dxa"/>
          </w:tcPr>
          <w:p w:rsidR="00840AFC" w:rsidRPr="007C5CB9" w:rsidRDefault="00840AFC" w:rsidP="007D7F4A">
            <w:pPr>
              <w:jc w:val="center"/>
              <w:rPr>
                <w:rFonts w:ascii="Times New Roman" w:hAnsi="Times New Roman" w:cs="Times New Roman"/>
              </w:rPr>
            </w:pPr>
            <w:r w:rsidRPr="007C5CB9">
              <w:rPr>
                <w:rFonts w:ascii="Times New Roman" w:hAnsi="Times New Roman" w:cs="Times New Roman"/>
              </w:rPr>
              <w:t>0</w:t>
            </w:r>
          </w:p>
        </w:tc>
      </w:tr>
      <w:tr w:rsidR="00840AFC" w:rsidRPr="007C5CB9" w:rsidTr="007D7F4A">
        <w:trPr>
          <w:jc w:val="center"/>
        </w:trPr>
        <w:tc>
          <w:tcPr>
            <w:tcW w:w="421" w:type="dxa"/>
          </w:tcPr>
          <w:p w:rsidR="00840AFC" w:rsidRPr="007C5CB9" w:rsidRDefault="00840AFC" w:rsidP="007D7F4A">
            <w:pPr>
              <w:jc w:val="center"/>
              <w:rPr>
                <w:rFonts w:ascii="Times New Roman" w:hAnsi="Times New Roman" w:cs="Times New Roman"/>
              </w:rPr>
            </w:pPr>
            <w:r w:rsidRPr="007C5CB9">
              <w:rPr>
                <w:rFonts w:ascii="Times New Roman" w:hAnsi="Times New Roman" w:cs="Times New Roman"/>
              </w:rPr>
              <w:t>1</w:t>
            </w:r>
          </w:p>
        </w:tc>
        <w:tc>
          <w:tcPr>
            <w:tcW w:w="425" w:type="dxa"/>
          </w:tcPr>
          <w:p w:rsidR="00840AFC" w:rsidRPr="007C5CB9" w:rsidRDefault="00840AFC" w:rsidP="007D7F4A">
            <w:pPr>
              <w:jc w:val="center"/>
              <w:rPr>
                <w:rFonts w:ascii="Times New Roman" w:hAnsi="Times New Roman" w:cs="Times New Roman"/>
              </w:rPr>
            </w:pPr>
            <w:r w:rsidRPr="007C5CB9">
              <w:rPr>
                <w:rFonts w:ascii="Times New Roman" w:hAnsi="Times New Roman" w:cs="Times New Roman"/>
              </w:rPr>
              <w:t>1</w:t>
            </w:r>
          </w:p>
        </w:tc>
        <w:tc>
          <w:tcPr>
            <w:tcW w:w="425" w:type="dxa"/>
          </w:tcPr>
          <w:p w:rsidR="00840AFC" w:rsidRPr="007C5CB9" w:rsidRDefault="00840AFC" w:rsidP="007D7F4A">
            <w:pPr>
              <w:jc w:val="center"/>
              <w:rPr>
                <w:rFonts w:ascii="Times New Roman" w:hAnsi="Times New Roman" w:cs="Times New Roman"/>
              </w:rPr>
            </w:pPr>
            <w:r w:rsidRPr="007C5CB9">
              <w:rPr>
                <w:rFonts w:ascii="Times New Roman" w:hAnsi="Times New Roman" w:cs="Times New Roman"/>
              </w:rPr>
              <w:t>x</w:t>
            </w:r>
          </w:p>
        </w:tc>
      </w:tr>
    </w:tbl>
    <w:p w:rsidR="00840AFC" w:rsidRPr="007C5CB9" w:rsidRDefault="00840AFC" w:rsidP="004B277E">
      <w:pPr>
        <w:jc w:val="center"/>
        <w:rPr>
          <w:rFonts w:ascii="Times New Roman" w:hAnsi="Times New Roman" w:cs="Times New Roman" w:hint="eastAsia"/>
        </w:rPr>
      </w:pPr>
      <w:r w:rsidRPr="007C5CB9">
        <w:rPr>
          <w:rFonts w:ascii="Times New Roman" w:hAnsi="Times New Roman" w:cs="Times New Roman"/>
        </w:rPr>
        <w:t>Fig</w:t>
      </w:r>
      <w:r w:rsidR="008F3ED4">
        <w:rPr>
          <w:rFonts w:ascii="Times New Roman" w:hAnsi="Times New Roman" w:cs="Times New Roman"/>
        </w:rPr>
        <w:t>ure 3</w:t>
      </w:r>
      <w:r w:rsidRPr="007C5CB9">
        <w:rPr>
          <w:rFonts w:ascii="Times New Roman" w:hAnsi="Times New Roman" w:cs="Times New Roman"/>
        </w:rPr>
        <w:t>. One template in A-W algorithm.</w:t>
      </w:r>
    </w:p>
    <w:p w:rsidR="00D30317" w:rsidRPr="007C5CB9" w:rsidRDefault="00207A1E" w:rsidP="000E5352">
      <w:pPr>
        <w:pStyle w:val="3"/>
        <w:rPr>
          <w:rFonts w:ascii="Times New Roman" w:hAnsi="Times New Roman" w:cs="Times New Roman"/>
        </w:rPr>
      </w:pPr>
      <w:r w:rsidRPr="007C5CB9">
        <w:rPr>
          <w:rFonts w:ascii="Times New Roman" w:hAnsi="Times New Roman" w:cs="Times New Roman"/>
        </w:rPr>
        <w:t>3.2</w:t>
      </w:r>
      <w:r w:rsidR="000B7B53" w:rsidRPr="007C5CB9">
        <w:rPr>
          <w:rFonts w:ascii="Times New Roman" w:hAnsi="Times New Roman" w:cs="Times New Roman"/>
        </w:rPr>
        <w:t xml:space="preserve"> </w:t>
      </w:r>
      <w:r w:rsidR="00A64BE5">
        <w:rPr>
          <w:rFonts w:ascii="Times New Roman" w:hAnsi="Times New Roman" w:cs="Times New Roman"/>
        </w:rPr>
        <w:t>Template-to-Lookup T</w:t>
      </w:r>
      <w:r w:rsidR="00014460" w:rsidRPr="007C5CB9">
        <w:rPr>
          <w:rFonts w:ascii="Times New Roman" w:hAnsi="Times New Roman" w:cs="Times New Roman"/>
        </w:rPr>
        <w:t>able</w:t>
      </w:r>
    </w:p>
    <w:p w:rsidR="00A830AA" w:rsidRPr="007C5CB9" w:rsidRDefault="00A830AA" w:rsidP="004663A4">
      <w:pPr>
        <w:jc w:val="center"/>
        <w:rPr>
          <w:rFonts w:ascii="Times New Roman" w:hAnsi="Times New Roman" w:cs="Times New Roman"/>
        </w:rPr>
      </w:pPr>
    </w:p>
    <w:p w:rsidR="002461E7" w:rsidRPr="007C5CB9" w:rsidRDefault="002461E7" w:rsidP="001117B2">
      <w:pPr>
        <w:rPr>
          <w:rFonts w:ascii="Times New Roman" w:hAnsi="Times New Roman" w:cs="Times New Roman"/>
        </w:rPr>
      </w:pPr>
      <w:r w:rsidRPr="007C5CB9">
        <w:rPr>
          <w:rFonts w:ascii="Times New Roman" w:hAnsi="Times New Roman" w:cs="Times New Roman"/>
        </w:rPr>
        <w:t>在</w:t>
      </w:r>
      <w:r w:rsidRPr="007C5CB9">
        <w:rPr>
          <w:rFonts w:ascii="Times New Roman" w:hAnsi="Times New Roman" w:cs="Times New Roman"/>
        </w:rPr>
        <w:t>GPU</w:t>
      </w:r>
      <w:r w:rsidRPr="007C5CB9">
        <w:rPr>
          <w:rFonts w:ascii="Times New Roman" w:hAnsi="Times New Roman" w:cs="Times New Roman"/>
        </w:rPr>
        <w:t>内，分支对性能的影响。</w:t>
      </w:r>
    </w:p>
    <w:p w:rsidR="00EC565B" w:rsidRDefault="001117B2" w:rsidP="00933329">
      <w:pPr>
        <w:rPr>
          <w:rFonts w:ascii="Times New Roman" w:hAnsi="Times New Roman" w:cs="Times New Roman"/>
        </w:rPr>
      </w:pPr>
      <w:r w:rsidRPr="007C5CB9">
        <w:rPr>
          <w:rFonts w:ascii="Times New Roman" w:hAnsi="Times New Roman" w:cs="Times New Roman"/>
        </w:rPr>
        <w:t xml:space="preserve">In GPU, </w:t>
      </w:r>
      <w:r w:rsidR="00A64BE5">
        <w:rPr>
          <w:rFonts w:ascii="Times New Roman" w:hAnsi="Times New Roman" w:cs="Times New Roman"/>
        </w:rPr>
        <w:t xml:space="preserve">each 32 </w:t>
      </w:r>
      <w:r w:rsidRPr="007C5CB9">
        <w:rPr>
          <w:rFonts w:ascii="Times New Roman" w:hAnsi="Times New Roman" w:cs="Times New Roman"/>
        </w:rPr>
        <w:t>threads are grouped in</w:t>
      </w:r>
      <w:r w:rsidR="007E235E" w:rsidRPr="007C5CB9">
        <w:rPr>
          <w:rFonts w:ascii="Times New Roman" w:hAnsi="Times New Roman" w:cs="Times New Roman"/>
        </w:rPr>
        <w:t>to</w:t>
      </w:r>
      <w:r w:rsidRPr="007C5CB9">
        <w:rPr>
          <w:rFonts w:ascii="Times New Roman" w:hAnsi="Times New Roman" w:cs="Times New Roman"/>
        </w:rPr>
        <w:t xml:space="preserve"> </w:t>
      </w:r>
      <w:r w:rsidR="00506686" w:rsidRPr="007C5CB9">
        <w:rPr>
          <w:rFonts w:ascii="Times New Roman" w:hAnsi="Times New Roman" w:cs="Times New Roman"/>
        </w:rPr>
        <w:t xml:space="preserve">warps. </w:t>
      </w:r>
      <w:r w:rsidR="00A64BE5">
        <w:rPr>
          <w:rFonts w:ascii="Times New Roman" w:hAnsi="Times New Roman" w:cs="Times New Roman"/>
        </w:rPr>
        <w:t>Warp i</w:t>
      </w:r>
      <w:r w:rsidR="001A650A" w:rsidRPr="007C5CB9">
        <w:rPr>
          <w:rFonts w:ascii="Times New Roman" w:hAnsi="Times New Roman" w:cs="Times New Roman"/>
        </w:rPr>
        <w:t xml:space="preserve">nstruction is the </w:t>
      </w:r>
      <w:r w:rsidR="00E3743B" w:rsidRPr="007C5CB9">
        <w:rPr>
          <w:rFonts w:ascii="Times New Roman" w:hAnsi="Times New Roman" w:cs="Times New Roman"/>
        </w:rPr>
        <w:t>execution unit of GPU</w:t>
      </w:r>
      <w:r w:rsidR="00A64BE5">
        <w:rPr>
          <w:rFonts w:ascii="Times New Roman" w:hAnsi="Times New Roman" w:cs="Times New Roman"/>
        </w:rPr>
        <w:t xml:space="preserve">, which means all the </w:t>
      </w:r>
      <w:r w:rsidR="002C4758" w:rsidRPr="007C5CB9">
        <w:rPr>
          <w:rFonts w:ascii="Times New Roman" w:hAnsi="Times New Roman" w:cs="Times New Roman"/>
        </w:rPr>
        <w:t>threads</w:t>
      </w:r>
      <w:r w:rsidR="00A64BE5">
        <w:rPr>
          <w:rFonts w:ascii="Times New Roman" w:hAnsi="Times New Roman" w:cs="Times New Roman"/>
        </w:rPr>
        <w:t xml:space="preserve"> in one warp</w:t>
      </w:r>
      <w:r w:rsidR="002C4758" w:rsidRPr="007C5CB9">
        <w:rPr>
          <w:rFonts w:ascii="Times New Roman" w:hAnsi="Times New Roman" w:cs="Times New Roman"/>
        </w:rPr>
        <w:t xml:space="preserve"> execute the same instruction at any clock.</w:t>
      </w:r>
      <w:r w:rsidR="006A4F92" w:rsidRPr="007C5CB9">
        <w:rPr>
          <w:rFonts w:ascii="Times New Roman" w:hAnsi="Times New Roman" w:cs="Times New Roman"/>
        </w:rPr>
        <w:t xml:space="preserve"> Branch divergence has a signif</w:t>
      </w:r>
      <w:r w:rsidR="0027129D" w:rsidRPr="007C5CB9">
        <w:rPr>
          <w:rFonts w:ascii="Times New Roman" w:hAnsi="Times New Roman" w:cs="Times New Roman"/>
        </w:rPr>
        <w:t xml:space="preserve">icant impact on the performance </w:t>
      </w:r>
      <w:r w:rsidR="006A4F92" w:rsidRPr="007C5CB9">
        <w:rPr>
          <w:rFonts w:ascii="Times New Roman" w:hAnsi="Times New Roman" w:cs="Times New Roman"/>
        </w:rPr>
        <w:t>of GPU programs.</w:t>
      </w:r>
      <w:r w:rsidR="006F05B1" w:rsidRPr="007C5CB9">
        <w:rPr>
          <w:rFonts w:ascii="Times New Roman" w:hAnsi="Times New Roman" w:cs="Times New Roman"/>
        </w:rPr>
        <w:t xml:space="preserve"> Branch divergence can hurt performance due to lower utilization of the execution units, which cannot be compensated for through increased levels of parallelism</w:t>
      </w:r>
      <w:r w:rsidR="00A64BE5">
        <w:rPr>
          <w:rFonts w:ascii="Times New Roman" w:hAnsi="Times New Roman" w:cs="Times New Roman"/>
        </w:rPr>
        <w:t xml:space="preserve"> </w:t>
      </w:r>
      <w:r w:rsidR="003E19F3" w:rsidRPr="007C5CB9">
        <w:rPr>
          <w:rFonts w:ascii="Times New Roman" w:hAnsi="Times New Roman" w:cs="Times New Roman"/>
        </w:rPr>
        <w:t>[</w:t>
      </w:r>
      <w:r w:rsidR="003652A9" w:rsidRPr="007C5CB9">
        <w:rPr>
          <w:rFonts w:ascii="Times New Roman" w:hAnsi="Times New Roman" w:cs="Times New Roman"/>
        </w:rPr>
        <w:t>1</w:t>
      </w:r>
      <w:r w:rsidR="003E19F3" w:rsidRPr="007C5CB9">
        <w:rPr>
          <w:rFonts w:ascii="Times New Roman" w:hAnsi="Times New Roman" w:cs="Times New Roman"/>
        </w:rPr>
        <w:t>]</w:t>
      </w:r>
      <w:r w:rsidR="00570966" w:rsidRPr="007C5CB9">
        <w:rPr>
          <w:rFonts w:ascii="Times New Roman" w:hAnsi="Times New Roman" w:cs="Times New Roman"/>
        </w:rPr>
        <w:t>.</w:t>
      </w:r>
      <w:r w:rsidR="00AF0758" w:rsidRPr="007C5CB9">
        <w:rPr>
          <w:rFonts w:ascii="Times New Roman" w:hAnsi="Times New Roman" w:cs="Times New Roman"/>
        </w:rPr>
        <w:t xml:space="preserve"> </w:t>
      </w:r>
      <w:r w:rsidR="00404344" w:rsidRPr="007C5CB9">
        <w:rPr>
          <w:rFonts w:ascii="Times New Roman" w:hAnsi="Times New Roman" w:cs="Times New Roman"/>
        </w:rPr>
        <w:t xml:space="preserve">For example, in figure </w:t>
      </w:r>
      <w:r w:rsidR="00B127DE" w:rsidRPr="007C5CB9">
        <w:rPr>
          <w:rFonts w:ascii="Times New Roman" w:hAnsi="Times New Roman" w:cs="Times New Roman"/>
        </w:rPr>
        <w:t>3,</w:t>
      </w:r>
      <w:r w:rsidR="00933329" w:rsidRPr="007C5CB9">
        <w:rPr>
          <w:rFonts w:ascii="Times New Roman" w:hAnsi="Times New Roman" w:cs="Times New Roman"/>
        </w:rPr>
        <w:t xml:space="preserve"> </w:t>
      </w:r>
      <w:r w:rsidR="00AF0758" w:rsidRPr="007C5CB9">
        <w:rPr>
          <w:rFonts w:ascii="Times New Roman" w:hAnsi="Times New Roman" w:cs="Times New Roman"/>
        </w:rPr>
        <w:t>where half of the w</w:t>
      </w:r>
      <w:r w:rsidR="00A5000D" w:rsidRPr="007C5CB9">
        <w:rPr>
          <w:rFonts w:ascii="Times New Roman" w:hAnsi="Times New Roman" w:cs="Times New Roman"/>
        </w:rPr>
        <w:t xml:space="preserve">arp threads evaluate the branch </w:t>
      </w:r>
      <w:r w:rsidR="00AF0758" w:rsidRPr="007C5CB9">
        <w:rPr>
          <w:rFonts w:ascii="Times New Roman" w:hAnsi="Times New Roman" w:cs="Times New Roman"/>
        </w:rPr>
        <w:t>condition to true, the utiliz</w:t>
      </w:r>
      <w:r w:rsidR="00A5000D" w:rsidRPr="007C5CB9">
        <w:rPr>
          <w:rFonts w:ascii="Times New Roman" w:hAnsi="Times New Roman" w:cs="Times New Roman"/>
        </w:rPr>
        <w:t xml:space="preserve">ation of the execution units is </w:t>
      </w:r>
      <w:r w:rsidR="00AF0758" w:rsidRPr="007C5CB9">
        <w:rPr>
          <w:rFonts w:ascii="Times New Roman" w:hAnsi="Times New Roman" w:cs="Times New Roman"/>
        </w:rPr>
        <w:t>only 50%</w:t>
      </w:r>
      <w:r w:rsidR="00A72087" w:rsidRPr="007C5CB9">
        <w:rPr>
          <w:rFonts w:ascii="Times New Roman" w:hAnsi="Times New Roman" w:cs="Times New Roman"/>
        </w:rPr>
        <w:t>.</w:t>
      </w:r>
    </w:p>
    <w:p w:rsidR="00A64BE5" w:rsidRPr="007C5CB9" w:rsidRDefault="00A64BE5" w:rsidP="00933329">
      <w:pPr>
        <w:rPr>
          <w:rFonts w:ascii="Times New Roman" w:hAnsi="Times New Roman" w:cs="Times New Roman"/>
        </w:rPr>
      </w:pPr>
    </w:p>
    <w:p w:rsidR="000819DE" w:rsidRPr="007C5CB9" w:rsidRDefault="00F9261F" w:rsidP="00810FB7">
      <w:pPr>
        <w:jc w:val="center"/>
        <w:rPr>
          <w:rFonts w:ascii="Times New Roman" w:hAnsi="Times New Roman" w:cs="Times New Roman"/>
        </w:rPr>
      </w:pPr>
      <w:r w:rsidRPr="007C5CB9">
        <w:rPr>
          <w:rFonts w:ascii="Times New Roman" w:hAnsi="Times New Roman" w:cs="Times New Roman"/>
          <w:noProof/>
        </w:rPr>
        <w:drawing>
          <wp:inline distT="0" distB="0" distL="0" distR="0" wp14:anchorId="0E81DDE3" wp14:editId="715E67F1">
            <wp:extent cx="1895475" cy="3917844"/>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935080" cy="3999705"/>
                    </a:xfrm>
                    <a:prstGeom prst="rect">
                      <a:avLst/>
                    </a:prstGeom>
                  </pic:spPr>
                </pic:pic>
              </a:graphicData>
            </a:graphic>
          </wp:inline>
        </w:drawing>
      </w:r>
    </w:p>
    <w:p w:rsidR="00492BDD" w:rsidRPr="007C5CB9" w:rsidRDefault="008F3ED4" w:rsidP="00810FB7">
      <w:pPr>
        <w:jc w:val="center"/>
        <w:rPr>
          <w:rFonts w:ascii="Times New Roman" w:hAnsi="Times New Roman" w:cs="Times New Roman"/>
        </w:rPr>
      </w:pPr>
      <w:r>
        <w:rPr>
          <w:rFonts w:ascii="Times New Roman" w:hAnsi="Times New Roman" w:cs="Times New Roman"/>
        </w:rPr>
        <w:lastRenderedPageBreak/>
        <w:t>Figure 4. E</w:t>
      </w:r>
      <w:r w:rsidR="00301A79" w:rsidRPr="007C5CB9">
        <w:rPr>
          <w:rFonts w:ascii="Times New Roman" w:hAnsi="Times New Roman" w:cs="Times New Roman"/>
        </w:rPr>
        <w:t>xample of branch</w:t>
      </w:r>
    </w:p>
    <w:p w:rsidR="005C314F" w:rsidRPr="007C5CB9" w:rsidRDefault="005C314F" w:rsidP="00810FB7">
      <w:pPr>
        <w:jc w:val="center"/>
        <w:rPr>
          <w:rFonts w:ascii="Times New Roman" w:hAnsi="Times New Roman" w:cs="Times New Roman"/>
        </w:rPr>
      </w:pPr>
    </w:p>
    <w:p w:rsidR="00FC0168" w:rsidRPr="007C5CB9" w:rsidRDefault="00FC0168" w:rsidP="0068524E">
      <w:pPr>
        <w:rPr>
          <w:rFonts w:ascii="Times New Roman" w:hAnsi="Times New Roman" w:cs="Times New Roman"/>
        </w:rPr>
      </w:pPr>
      <w:r w:rsidRPr="007C5CB9">
        <w:rPr>
          <w:rFonts w:ascii="Times New Roman" w:hAnsi="Times New Roman" w:cs="Times New Roman"/>
        </w:rPr>
        <w:t>在</w:t>
      </w:r>
      <w:r w:rsidRPr="007C5CB9">
        <w:rPr>
          <w:rFonts w:ascii="Times New Roman" w:hAnsi="Times New Roman" w:cs="Times New Roman"/>
        </w:rPr>
        <w:t>A-W</w:t>
      </w:r>
      <w:r w:rsidRPr="007C5CB9">
        <w:rPr>
          <w:rFonts w:ascii="Times New Roman" w:hAnsi="Times New Roman" w:cs="Times New Roman"/>
        </w:rPr>
        <w:t>算法中，</w:t>
      </w:r>
      <w:r w:rsidRPr="007C5CB9">
        <w:rPr>
          <w:rFonts w:ascii="Times New Roman" w:hAnsi="Times New Roman" w:cs="Times New Roman"/>
        </w:rPr>
        <w:t>step 3</w:t>
      </w:r>
      <w:r w:rsidRPr="007C5CB9">
        <w:rPr>
          <w:rFonts w:ascii="Times New Roman" w:hAnsi="Times New Roman" w:cs="Times New Roman"/>
        </w:rPr>
        <w:t>理论上产生分支的最大深度为</w:t>
      </w:r>
      <w:r w:rsidRPr="007C5CB9">
        <w:rPr>
          <w:rFonts w:ascii="Times New Roman" w:hAnsi="Times New Roman" w:cs="Times New Roman"/>
        </w:rPr>
        <w:t>20</w:t>
      </w:r>
      <w:r w:rsidRPr="007C5CB9">
        <w:rPr>
          <w:rFonts w:ascii="Times New Roman" w:hAnsi="Times New Roman" w:cs="Times New Roman"/>
        </w:rPr>
        <w:t>，这大大降低了性能。</w:t>
      </w:r>
    </w:p>
    <w:p w:rsidR="009221F1" w:rsidRPr="007C5CB9" w:rsidRDefault="00784A8B" w:rsidP="001117B2">
      <w:pPr>
        <w:rPr>
          <w:rFonts w:ascii="Times New Roman" w:hAnsi="Times New Roman" w:cs="Times New Roman"/>
        </w:rPr>
      </w:pPr>
      <w:r>
        <w:rPr>
          <w:rFonts w:ascii="Times New Roman" w:hAnsi="Times New Roman" w:cs="Times New Roman"/>
        </w:rPr>
        <w:t>In A</w:t>
      </w:r>
      <w:r w:rsidR="00D9028B" w:rsidRPr="007C5CB9">
        <w:rPr>
          <w:rFonts w:ascii="Times New Roman" w:hAnsi="Times New Roman" w:cs="Times New Roman"/>
        </w:rPr>
        <w:t xml:space="preserve">W algorithm, </w:t>
      </w:r>
      <w:r w:rsidR="00EA0D68" w:rsidRPr="007C5CB9">
        <w:rPr>
          <w:rFonts w:ascii="Times New Roman" w:hAnsi="Times New Roman" w:cs="Times New Roman"/>
        </w:rPr>
        <w:t xml:space="preserve">there are </w:t>
      </w:r>
      <w:r>
        <w:rPr>
          <w:rFonts w:ascii="Times New Roman" w:hAnsi="Times New Roman" w:cs="Times New Roman"/>
        </w:rPr>
        <w:t xml:space="preserve">20 templates </w:t>
      </w:r>
      <w:r w:rsidR="009748CB" w:rsidRPr="007C5CB9">
        <w:rPr>
          <w:rFonts w:ascii="Times New Roman" w:hAnsi="Times New Roman" w:cs="Times New Roman"/>
        </w:rPr>
        <w:t xml:space="preserve">in step 3. It </w:t>
      </w:r>
      <w:r w:rsidR="007765D3" w:rsidRPr="007C5CB9">
        <w:rPr>
          <w:rFonts w:ascii="Times New Roman" w:hAnsi="Times New Roman" w:cs="Times New Roman"/>
        </w:rPr>
        <w:t>means,</w:t>
      </w:r>
      <w:r w:rsidR="005B58D0" w:rsidRPr="007C5CB9">
        <w:rPr>
          <w:rFonts w:ascii="Times New Roman" w:hAnsi="Times New Roman" w:cs="Times New Roman"/>
        </w:rPr>
        <w:t xml:space="preserve"> when executing</w:t>
      </w:r>
      <w:r w:rsidR="002206C4" w:rsidRPr="007C5CB9">
        <w:rPr>
          <w:rFonts w:ascii="Times New Roman" w:hAnsi="Times New Roman" w:cs="Times New Roman"/>
        </w:rPr>
        <w:t xml:space="preserve"> step 3,</w:t>
      </w:r>
      <w:r w:rsidR="007765D3" w:rsidRPr="007C5CB9">
        <w:rPr>
          <w:rFonts w:ascii="Times New Roman" w:hAnsi="Times New Roman" w:cs="Times New Roman"/>
        </w:rPr>
        <w:t xml:space="preserve"> in the </w:t>
      </w:r>
      <w:r w:rsidR="00F90380" w:rsidRPr="007C5CB9">
        <w:rPr>
          <w:rFonts w:ascii="Times New Roman" w:hAnsi="Times New Roman" w:cs="Times New Roman"/>
        </w:rPr>
        <w:t xml:space="preserve">worst case, </w:t>
      </w:r>
      <w:r w:rsidR="00211642" w:rsidRPr="007C5CB9">
        <w:rPr>
          <w:rFonts w:ascii="Times New Roman" w:hAnsi="Times New Roman" w:cs="Times New Roman"/>
        </w:rPr>
        <w:t xml:space="preserve">the utilization of the execution units is </w:t>
      </w:r>
      <w:r>
        <w:rPr>
          <w:rFonts w:ascii="Times New Roman" w:hAnsi="Times New Roman" w:cs="Times New Roman"/>
        </w:rPr>
        <w:t xml:space="preserve">only </w:t>
      </w:r>
      <w:r w:rsidR="008214A6" w:rsidRPr="007C5CB9">
        <w:rPr>
          <w:rFonts w:ascii="Times New Roman" w:hAnsi="Times New Roman" w:cs="Times New Roman"/>
        </w:rPr>
        <w:t>5</w:t>
      </w:r>
      <w:r w:rsidR="00211642" w:rsidRPr="007C5CB9">
        <w:rPr>
          <w:rFonts w:ascii="Times New Roman" w:hAnsi="Times New Roman" w:cs="Times New Roman"/>
        </w:rPr>
        <w:t>%.</w:t>
      </w:r>
    </w:p>
    <w:p w:rsidR="009221F1" w:rsidRDefault="009221F1" w:rsidP="001117B2">
      <w:pPr>
        <w:rPr>
          <w:rFonts w:ascii="Times New Roman" w:hAnsi="Times New Roman" w:cs="Times New Roman"/>
        </w:rPr>
      </w:pPr>
    </w:p>
    <w:p w:rsidR="008F3ED4" w:rsidRDefault="008F3ED4" w:rsidP="001117B2">
      <w:pPr>
        <w:rPr>
          <w:rFonts w:ascii="Times New Roman" w:hAnsi="Times New Roman" w:cs="Times New Roman"/>
        </w:rPr>
      </w:pPr>
    </w:p>
    <w:p w:rsidR="008F3ED4" w:rsidRDefault="008F3ED4" w:rsidP="001117B2">
      <w:pPr>
        <w:rPr>
          <w:rFonts w:ascii="Times New Roman" w:hAnsi="Times New Roman" w:cs="Times New Roman"/>
        </w:rPr>
      </w:pPr>
    </w:p>
    <w:p w:rsidR="008F3ED4" w:rsidRDefault="008F3ED4" w:rsidP="001117B2">
      <w:pPr>
        <w:rPr>
          <w:rFonts w:ascii="Times New Roman" w:hAnsi="Times New Roman" w:cs="Times New Roman"/>
        </w:rPr>
      </w:pPr>
    </w:p>
    <w:p w:rsidR="008F3ED4" w:rsidRDefault="008F3ED4" w:rsidP="001117B2">
      <w:pPr>
        <w:rPr>
          <w:rFonts w:ascii="Times New Roman" w:hAnsi="Times New Roman" w:cs="Times New Roman"/>
        </w:rPr>
      </w:pPr>
    </w:p>
    <w:p w:rsidR="008F3ED4" w:rsidRDefault="008F3ED4" w:rsidP="001117B2">
      <w:pPr>
        <w:rPr>
          <w:rFonts w:ascii="Times New Roman" w:hAnsi="Times New Roman" w:cs="Times New Roman"/>
        </w:rPr>
      </w:pPr>
    </w:p>
    <w:p w:rsidR="008F3ED4" w:rsidRDefault="008F3ED4" w:rsidP="001117B2">
      <w:pPr>
        <w:rPr>
          <w:rFonts w:ascii="Times New Roman" w:hAnsi="Times New Roman" w:cs="Times New Roman" w:hint="eastAsia"/>
        </w:rPr>
      </w:pPr>
    </w:p>
    <w:p w:rsidR="008F3ED4" w:rsidRDefault="008F3ED4" w:rsidP="001117B2">
      <w:pPr>
        <w:rPr>
          <w:rFonts w:ascii="Times New Roman" w:hAnsi="Times New Roman" w:cs="Times New Roman"/>
        </w:rPr>
      </w:pPr>
    </w:p>
    <w:p w:rsidR="008F3ED4" w:rsidRDefault="008F3ED4" w:rsidP="001117B2">
      <w:pPr>
        <w:rPr>
          <w:rFonts w:ascii="Times New Roman" w:hAnsi="Times New Roman" w:cs="Times New Roman"/>
        </w:rPr>
      </w:pPr>
    </w:p>
    <w:p w:rsidR="008F3ED4" w:rsidRDefault="008F3ED4" w:rsidP="001117B2">
      <w:pPr>
        <w:rPr>
          <w:rFonts w:ascii="Times New Roman" w:hAnsi="Times New Roman" w:cs="Times New Roman"/>
        </w:rPr>
      </w:pPr>
    </w:p>
    <w:p w:rsidR="008F3ED4" w:rsidRPr="007C5CB9" w:rsidRDefault="008F3ED4" w:rsidP="001117B2">
      <w:pPr>
        <w:rPr>
          <w:rFonts w:ascii="Times New Roman" w:hAnsi="Times New Roman" w:cs="Times New Roman" w:hint="eastAsia"/>
        </w:rPr>
      </w:pPr>
    </w:p>
    <w:p w:rsidR="009221F1" w:rsidRPr="007C5CB9" w:rsidRDefault="009221F1" w:rsidP="001117B2">
      <w:pPr>
        <w:rPr>
          <w:rFonts w:ascii="Times New Roman" w:hAnsi="Times New Roman" w:cs="Times New Roman"/>
        </w:rPr>
      </w:pPr>
      <w:r w:rsidRPr="007C5CB9">
        <w:rPr>
          <w:rFonts w:ascii="Times New Roman" w:hAnsi="Times New Roman" w:cs="Times New Roman"/>
        </w:rPr>
        <w:t>在本章节中，在</w:t>
      </w:r>
      <w:r w:rsidRPr="007C5CB9">
        <w:rPr>
          <w:rFonts w:ascii="Times New Roman" w:hAnsi="Times New Roman" w:cs="Times New Roman"/>
        </w:rPr>
        <w:t>A-W</w:t>
      </w:r>
      <w:r w:rsidRPr="007C5CB9">
        <w:rPr>
          <w:rFonts w:ascii="Times New Roman" w:hAnsi="Times New Roman" w:cs="Times New Roman"/>
        </w:rPr>
        <w:t>算法的基础上，提出了一种</w:t>
      </w:r>
      <w:r w:rsidRPr="007C5CB9">
        <w:rPr>
          <w:rFonts w:ascii="Times New Roman" w:hAnsi="Times New Roman" w:cs="Times New Roman"/>
        </w:rPr>
        <w:t>novel</w:t>
      </w:r>
      <w:r w:rsidRPr="007C5CB9">
        <w:rPr>
          <w:rFonts w:ascii="Times New Roman" w:hAnsi="Times New Roman" w:cs="Times New Roman"/>
        </w:rPr>
        <w:t>的方法，</w:t>
      </w:r>
      <w:r w:rsidR="00B22025">
        <w:rPr>
          <w:rFonts w:ascii="Times New Roman" w:hAnsi="Times New Roman" w:cs="Times New Roman" w:hint="eastAsia"/>
        </w:rPr>
        <w:t>利用</w:t>
      </w:r>
      <w:r w:rsidR="00B22025">
        <w:rPr>
          <w:rFonts w:ascii="Times New Roman" w:hAnsi="Times New Roman" w:cs="Times New Roman"/>
        </w:rPr>
        <w:t>Weight number</w:t>
      </w:r>
      <w:bookmarkStart w:id="10" w:name="_GoBack"/>
      <w:bookmarkEnd w:id="10"/>
      <w:r w:rsidRPr="007C5CB9">
        <w:rPr>
          <w:rFonts w:ascii="Times New Roman" w:hAnsi="Times New Roman" w:cs="Times New Roman"/>
        </w:rPr>
        <w:t>能够将</w:t>
      </w:r>
      <w:r w:rsidRPr="007C5CB9">
        <w:rPr>
          <w:rFonts w:ascii="Times New Roman" w:hAnsi="Times New Roman" w:cs="Times New Roman"/>
        </w:rPr>
        <w:t xml:space="preserve">template </w:t>
      </w:r>
      <w:r w:rsidRPr="007C5CB9">
        <w:rPr>
          <w:rFonts w:ascii="Times New Roman" w:hAnsi="Times New Roman" w:cs="Times New Roman"/>
        </w:rPr>
        <w:t>转化为</w:t>
      </w:r>
      <w:r w:rsidRPr="007C5CB9">
        <w:rPr>
          <w:rFonts w:ascii="Times New Roman" w:hAnsi="Times New Roman" w:cs="Times New Roman"/>
        </w:rPr>
        <w:t>LookUp-Table</w:t>
      </w:r>
    </w:p>
    <w:p w:rsidR="007F44DB" w:rsidRPr="007C5CB9" w:rsidRDefault="007371E0" w:rsidP="00163EBD">
      <w:pPr>
        <w:rPr>
          <w:rFonts w:ascii="Times New Roman" w:hAnsi="Times New Roman" w:cs="Times New Roman"/>
        </w:rPr>
      </w:pPr>
      <w:r w:rsidRPr="007C5CB9">
        <w:rPr>
          <w:rFonts w:ascii="Times New Roman" w:hAnsi="Times New Roman" w:cs="Times New Roman"/>
        </w:rPr>
        <w:t>In this section, we propose a novel method based on A-W algorithm.</w:t>
      </w:r>
      <w:r w:rsidR="0051051A">
        <w:rPr>
          <w:rFonts w:ascii="Times New Roman" w:hAnsi="Times New Roman" w:cs="Times New Roman"/>
        </w:rPr>
        <w:t xml:space="preserve"> This method can</w:t>
      </w:r>
      <w:r w:rsidRPr="007C5CB9">
        <w:rPr>
          <w:rFonts w:ascii="Times New Roman" w:hAnsi="Times New Roman" w:cs="Times New Roman"/>
        </w:rPr>
        <w:t xml:space="preserve"> transform templates into lookup-table.</w:t>
      </w:r>
      <w:r w:rsidR="001D1A7D" w:rsidRPr="007C5CB9">
        <w:rPr>
          <w:rFonts w:ascii="Times New Roman" w:hAnsi="Times New Roman" w:cs="Times New Roman"/>
        </w:rPr>
        <w:t xml:space="preserve"> The code in Fig show part of the code for </w:t>
      </w:r>
      <w:r w:rsidR="00641525" w:rsidRPr="007C5CB9">
        <w:rPr>
          <w:rFonts w:ascii="Times New Roman" w:hAnsi="Times New Roman" w:cs="Times New Roman"/>
        </w:rPr>
        <w:t>generate lookup table.</w:t>
      </w:r>
    </w:p>
    <w:p w:rsidR="003A31CB" w:rsidRPr="007C5CB9" w:rsidRDefault="003A31CB" w:rsidP="00163EBD">
      <w:pPr>
        <w:rPr>
          <w:rFonts w:ascii="Times New Roman" w:hAnsi="Times New Roman" w:cs="Times New Roman"/>
        </w:rPr>
      </w:pPr>
    </w:p>
    <w:p w:rsidR="00BA7813" w:rsidRPr="007C5CB9" w:rsidRDefault="00E72552" w:rsidP="00576654">
      <w:pPr>
        <w:rPr>
          <w:rFonts w:ascii="Times New Roman" w:hAnsi="Times New Roman" w:cs="Times New Roman"/>
        </w:rPr>
      </w:pPr>
      <w:r w:rsidRPr="007C5CB9">
        <w:rPr>
          <w:rFonts w:ascii="Times New Roman" w:hAnsi="Times New Roman" w:cs="Times New Roman"/>
          <w:noProof/>
        </w:rPr>
        <mc:AlternateContent>
          <mc:Choice Requires="wps">
            <w:drawing>
              <wp:inline distT="0" distB="0" distL="0" distR="0">
                <wp:extent cx="3434781" cy="1571625"/>
                <wp:effectExtent l="0" t="0" r="13335" b="28575"/>
                <wp:docPr id="5" name="矩形 4"/>
                <wp:cNvGraphicFramePr/>
                <a:graphic xmlns:a="http://schemas.openxmlformats.org/drawingml/2006/main">
                  <a:graphicData uri="http://schemas.microsoft.com/office/word/2010/wordprocessingShape">
                    <wps:wsp>
                      <wps:cNvSpPr/>
                      <wps:spPr>
                        <a:xfrm>
                          <a:off x="0" y="0"/>
                          <a:ext cx="3434781" cy="15716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char Lookup-Table[</w:t>
                            </w:r>
                            <w:r w:rsidR="00D24FA5">
                              <w:rPr>
                                <w:rFonts w:asciiTheme="minorHAnsi" w:eastAsiaTheme="minorEastAsia" w:hAnsi="Calibri" w:cstheme="minorBidi"/>
                                <w:color w:val="000000" w:themeColor="text1"/>
                                <w:kern w:val="24"/>
                              </w:rPr>
                              <w:t>2^8</w:t>
                            </w:r>
                            <w:r w:rsidRPr="00E72552">
                              <w:rPr>
                                <w:rFonts w:asciiTheme="minorHAnsi" w:eastAsiaTheme="minorEastAsia" w:hAnsi="Calibri" w:cstheme="minorBidi"/>
                                <w:color w:val="000000" w:themeColor="text1"/>
                                <w:kern w:val="24"/>
                              </w:rPr>
                              <w:t>] = {0};</w:t>
                            </w:r>
                          </w:p>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for(ti in templates) {</w:t>
                            </w:r>
                          </w:p>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 xml:space="preserve">    if(match(Np, ti)) {</w:t>
                            </w:r>
                          </w:p>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 xml:space="preserve">        Lookup-Table[WN(p)] = 1;</w:t>
                            </w:r>
                          </w:p>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 xml:space="preserve">    }  </w:t>
                            </w:r>
                          </w:p>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ect id="矩形 4" o:spid="_x0000_s1026" style="width:270.45pt;height:1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" filled="f" strokecolor="black [3213]" strokeweight="1pt">
                <v:textbox>
                  <w:txbxContent>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char Lookup-Table[</w:t>
                      </w:r>
                      <w:r w:rsidR="00D24FA5">
                        <w:rPr>
                          <w:rFonts w:asciiTheme="minorHAnsi" w:eastAsiaTheme="minorEastAsia" w:hAnsi="Calibri" w:cstheme="minorBidi"/>
                          <w:color w:val="000000" w:themeColor="text1"/>
                          <w:kern w:val="24"/>
                        </w:rPr>
                        <w:t>2^8</w:t>
                      </w:r>
                      <w:r w:rsidRPr="00E72552">
                        <w:rPr>
                          <w:rFonts w:asciiTheme="minorHAnsi" w:eastAsiaTheme="minorEastAsia" w:hAnsi="Calibri" w:cstheme="minorBidi"/>
                          <w:color w:val="000000" w:themeColor="text1"/>
                          <w:kern w:val="24"/>
                        </w:rPr>
                        <w:t>] = {0};</w:t>
                      </w:r>
                    </w:p>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for(ti in templates) {</w:t>
                      </w:r>
                    </w:p>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 xml:space="preserve">    if(match(Np, ti)) {</w:t>
                      </w:r>
                    </w:p>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 xml:space="preserve">        Lookup-Table[WN(p)] = 1;</w:t>
                      </w:r>
                    </w:p>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 xml:space="preserve">    }  </w:t>
                      </w:r>
                    </w:p>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w:t>
                      </w:r>
                    </w:p>
                  </w:txbxContent>
                </v:textbox>
                <w10:anchorlock/>
              </v:rect>
            </w:pict>
          </mc:Fallback>
        </mc:AlternateContent>
      </w:r>
    </w:p>
    <w:p w:rsidR="002E514D" w:rsidRPr="007C5CB9" w:rsidRDefault="00C54949" w:rsidP="00576654">
      <w:pPr>
        <w:rPr>
          <w:rFonts w:ascii="Times New Roman" w:hAnsi="Times New Roman" w:cs="Times New Roman"/>
        </w:rPr>
      </w:pPr>
      <w:r w:rsidRPr="007C5CB9">
        <w:rPr>
          <w:rFonts w:ascii="Times New Roman" w:hAnsi="Times New Roman" w:cs="Times New Roman"/>
        </w:rPr>
        <w:t>那么</w:t>
      </w:r>
      <w:r w:rsidR="0009777D" w:rsidRPr="007C5CB9">
        <w:rPr>
          <w:rFonts w:ascii="Times New Roman" w:hAnsi="Times New Roman" w:cs="Times New Roman"/>
        </w:rPr>
        <w:t>A-W</w:t>
      </w:r>
      <w:r w:rsidR="0009777D" w:rsidRPr="007C5CB9">
        <w:rPr>
          <w:rFonts w:ascii="Times New Roman" w:hAnsi="Times New Roman" w:cs="Times New Roman"/>
        </w:rPr>
        <w:t>算法的</w:t>
      </w:r>
      <w:r w:rsidR="0009777D" w:rsidRPr="007C5CB9">
        <w:rPr>
          <w:rFonts w:ascii="Times New Roman" w:hAnsi="Times New Roman" w:cs="Times New Roman"/>
        </w:rPr>
        <w:t>step 3</w:t>
      </w:r>
      <w:r w:rsidR="0009777D" w:rsidRPr="007C5CB9">
        <w:rPr>
          <w:rFonts w:ascii="Times New Roman" w:hAnsi="Times New Roman" w:cs="Times New Roman"/>
        </w:rPr>
        <w:t>就可以</w:t>
      </w:r>
      <w:r w:rsidR="00C62977" w:rsidRPr="007C5CB9">
        <w:rPr>
          <w:rFonts w:ascii="Times New Roman" w:hAnsi="Times New Roman" w:cs="Times New Roman"/>
        </w:rPr>
        <w:t>转变为</w:t>
      </w:r>
      <w:r w:rsidR="00CD30FC" w:rsidRPr="007C5CB9">
        <w:rPr>
          <w:rFonts w:ascii="Times New Roman" w:hAnsi="Times New Roman" w:cs="Times New Roman"/>
        </w:rPr>
        <w:t>，如下</w:t>
      </w:r>
      <w:r w:rsidR="00DE0AD5" w:rsidRPr="007C5CB9">
        <w:rPr>
          <w:rFonts w:ascii="Times New Roman" w:hAnsi="Times New Roman" w:cs="Times New Roman"/>
        </w:rPr>
        <w:t>。</w:t>
      </w:r>
    </w:p>
    <w:p w:rsidR="00DE0AD5" w:rsidRPr="007C5CB9" w:rsidRDefault="006A6213" w:rsidP="00576654">
      <w:pPr>
        <w:rPr>
          <w:rFonts w:ascii="Times New Roman" w:hAnsi="Times New Roman" w:cs="Times New Roman"/>
        </w:rPr>
      </w:pPr>
      <w:r w:rsidRPr="007C5CB9">
        <w:rPr>
          <w:rFonts w:ascii="Times New Roman" w:hAnsi="Times New Roman" w:cs="Times New Roman"/>
        </w:rPr>
        <w:t>Then we could transform 20 templates in to a 256 size lookup-table</w:t>
      </w:r>
      <w:r w:rsidR="00057E62" w:rsidRPr="007C5CB9">
        <w:rPr>
          <w:rFonts w:ascii="Times New Roman" w:hAnsi="Times New Roman" w:cs="Times New Roman"/>
        </w:rPr>
        <w:t xml:space="preserve"> and we can design the step 3 as follows.</w:t>
      </w:r>
    </w:p>
    <w:p w:rsidR="005C1EBC" w:rsidRPr="007C5CB9" w:rsidRDefault="005C1EBC" w:rsidP="00576654">
      <w:pPr>
        <w:rPr>
          <w:rFonts w:ascii="Times New Roman" w:hAnsi="Times New Roman" w:cs="Times New Roman"/>
        </w:rPr>
      </w:pPr>
    </w:p>
    <w:p w:rsidR="005C1EBC" w:rsidRPr="007C5CB9" w:rsidRDefault="005C1EBC" w:rsidP="00576654">
      <w:pPr>
        <w:rPr>
          <w:rFonts w:ascii="Times New Roman" w:hAnsi="Times New Roman" w:cs="Times New Roman"/>
        </w:rPr>
      </w:pPr>
    </w:p>
    <w:tbl>
      <w:tblPr>
        <w:tblStyle w:val="a6"/>
        <w:tblW w:w="0" w:type="auto"/>
        <w:tblLook w:val="04A0" w:firstRow="1" w:lastRow="0" w:firstColumn="1" w:lastColumn="0" w:noHBand="0" w:noVBand="1"/>
      </w:tblPr>
      <w:tblGrid>
        <w:gridCol w:w="4148"/>
        <w:gridCol w:w="4148"/>
      </w:tblGrid>
      <w:tr w:rsidR="006C7EEB" w:rsidRPr="007C5CB9" w:rsidTr="006C7EEB">
        <w:tc>
          <w:tcPr>
            <w:tcW w:w="4148" w:type="dxa"/>
          </w:tcPr>
          <w:p w:rsidR="006C7EEB" w:rsidRPr="007C5CB9" w:rsidRDefault="006C7EEB" w:rsidP="00576654">
            <w:pPr>
              <w:rPr>
                <w:rFonts w:ascii="Times New Roman" w:hAnsi="Times New Roman" w:cs="Times New Roman"/>
              </w:rPr>
            </w:pPr>
            <w:r w:rsidRPr="007C5CB9">
              <w:rPr>
                <w:rFonts w:ascii="Times New Roman" w:hAnsi="Times New Roman" w:cs="Times New Roman"/>
              </w:rPr>
              <w:t>原先代码</w:t>
            </w:r>
          </w:p>
          <w:p w:rsidR="00455DE8" w:rsidRPr="007C5CB9" w:rsidRDefault="00455DE8" w:rsidP="00455DE8">
            <w:pPr>
              <w:rPr>
                <w:rFonts w:ascii="Times New Roman" w:hAnsi="Times New Roman" w:cs="Times New Roman"/>
              </w:rPr>
            </w:pPr>
            <w:r w:rsidRPr="007C5CB9">
              <w:rPr>
                <w:rFonts w:ascii="Times New Roman" w:hAnsi="Times New Roman" w:cs="Times New Roman"/>
              </w:rPr>
              <w:t xml:space="preserve">if (match(Np, t[0]) || match(Np, t[1]) || </w:t>
            </w:r>
          </w:p>
          <w:p w:rsidR="00455DE8" w:rsidRPr="007C5CB9" w:rsidRDefault="00455DE8" w:rsidP="00455DE8">
            <w:pPr>
              <w:rPr>
                <w:rFonts w:ascii="Times New Roman" w:hAnsi="Times New Roman" w:cs="Times New Roman"/>
              </w:rPr>
            </w:pPr>
            <w:r w:rsidRPr="007C5CB9">
              <w:rPr>
                <w:rFonts w:ascii="Times New Roman" w:hAnsi="Times New Roman" w:cs="Times New Roman"/>
              </w:rPr>
              <w:t xml:space="preserve">    match(Np, t[2]) || match(Np, t[3]) ||</w:t>
            </w:r>
          </w:p>
          <w:p w:rsidR="00455DE8" w:rsidRPr="007C5CB9" w:rsidRDefault="00455DE8" w:rsidP="00455DE8">
            <w:pPr>
              <w:rPr>
                <w:rFonts w:ascii="Times New Roman" w:hAnsi="Times New Roman" w:cs="Times New Roman"/>
              </w:rPr>
            </w:pPr>
            <w:r w:rsidRPr="007C5CB9">
              <w:rPr>
                <w:rFonts w:ascii="Times New Roman" w:hAnsi="Times New Roman" w:cs="Times New Roman"/>
              </w:rPr>
              <w:t xml:space="preserve">    match(Np, t[3]) || match(Np, t[5]) ||</w:t>
            </w:r>
          </w:p>
          <w:p w:rsidR="00455DE8" w:rsidRPr="007C5CB9" w:rsidRDefault="00455DE8" w:rsidP="00455DE8">
            <w:pPr>
              <w:rPr>
                <w:rFonts w:ascii="Times New Roman" w:hAnsi="Times New Roman" w:cs="Times New Roman"/>
              </w:rPr>
            </w:pPr>
            <w:r w:rsidRPr="007C5CB9">
              <w:rPr>
                <w:rFonts w:ascii="Times New Roman" w:hAnsi="Times New Roman" w:cs="Times New Roman"/>
              </w:rPr>
              <w:t xml:space="preserve">    match(Np, t[4]) || match(Np, t[7]) ||</w:t>
            </w:r>
          </w:p>
          <w:p w:rsidR="00455DE8" w:rsidRPr="007C5CB9" w:rsidRDefault="00455DE8" w:rsidP="00455DE8">
            <w:pPr>
              <w:rPr>
                <w:rFonts w:ascii="Times New Roman" w:hAnsi="Times New Roman" w:cs="Times New Roman"/>
              </w:rPr>
            </w:pPr>
            <w:r w:rsidRPr="007C5CB9">
              <w:rPr>
                <w:rFonts w:ascii="Times New Roman" w:hAnsi="Times New Roman" w:cs="Times New Roman"/>
              </w:rPr>
              <w:t xml:space="preserve">    match(Np, t[8]) || match(Np, t[9]) ||</w:t>
            </w:r>
          </w:p>
          <w:p w:rsidR="00455DE8" w:rsidRPr="007C5CB9" w:rsidRDefault="00455DE8" w:rsidP="00455DE8">
            <w:pPr>
              <w:rPr>
                <w:rFonts w:ascii="Times New Roman" w:hAnsi="Times New Roman" w:cs="Times New Roman"/>
              </w:rPr>
            </w:pPr>
            <w:r w:rsidRPr="007C5CB9">
              <w:rPr>
                <w:rFonts w:ascii="Times New Roman" w:hAnsi="Times New Roman" w:cs="Times New Roman"/>
              </w:rPr>
              <w:t xml:space="preserve">    match(Np, t[10]) || match(Np, t[11]) ||</w:t>
            </w:r>
          </w:p>
          <w:p w:rsidR="00455DE8" w:rsidRPr="007C5CB9" w:rsidRDefault="00455DE8" w:rsidP="00455DE8">
            <w:pPr>
              <w:rPr>
                <w:rFonts w:ascii="Times New Roman" w:hAnsi="Times New Roman" w:cs="Times New Roman"/>
              </w:rPr>
            </w:pPr>
            <w:r w:rsidRPr="007C5CB9">
              <w:rPr>
                <w:rFonts w:ascii="Times New Roman" w:hAnsi="Times New Roman" w:cs="Times New Roman"/>
              </w:rPr>
              <w:t xml:space="preserve">    match(Np, t[12]) || match(Np, t[13]) ||</w:t>
            </w:r>
          </w:p>
          <w:p w:rsidR="00455DE8" w:rsidRPr="007C5CB9" w:rsidRDefault="00455DE8" w:rsidP="00455DE8">
            <w:pPr>
              <w:rPr>
                <w:rFonts w:ascii="Times New Roman" w:hAnsi="Times New Roman" w:cs="Times New Roman"/>
              </w:rPr>
            </w:pPr>
            <w:r w:rsidRPr="007C5CB9">
              <w:rPr>
                <w:rFonts w:ascii="Times New Roman" w:hAnsi="Times New Roman" w:cs="Times New Roman"/>
              </w:rPr>
              <w:t xml:space="preserve">    match(Np, t[14]) || match(Np, t[15]) ||</w:t>
            </w:r>
          </w:p>
          <w:p w:rsidR="00455DE8" w:rsidRPr="007C5CB9" w:rsidRDefault="00455DE8" w:rsidP="00455DE8">
            <w:pPr>
              <w:rPr>
                <w:rFonts w:ascii="Times New Roman" w:hAnsi="Times New Roman" w:cs="Times New Roman"/>
              </w:rPr>
            </w:pPr>
            <w:r w:rsidRPr="007C5CB9">
              <w:rPr>
                <w:rFonts w:ascii="Times New Roman" w:hAnsi="Times New Roman" w:cs="Times New Roman"/>
              </w:rPr>
              <w:lastRenderedPageBreak/>
              <w:t xml:space="preserve">    match(Np, t[16]) || match(Np, t[17]) ||</w:t>
            </w:r>
          </w:p>
          <w:p w:rsidR="00455DE8" w:rsidRPr="007C5CB9" w:rsidRDefault="00455DE8" w:rsidP="00455DE8">
            <w:pPr>
              <w:rPr>
                <w:rFonts w:ascii="Times New Roman" w:hAnsi="Times New Roman" w:cs="Times New Roman"/>
              </w:rPr>
            </w:pPr>
            <w:r w:rsidRPr="007C5CB9">
              <w:rPr>
                <w:rFonts w:ascii="Times New Roman" w:hAnsi="Times New Roman" w:cs="Times New Roman"/>
              </w:rPr>
              <w:t xml:space="preserve">    match(Np, t[18]) || match(Np, t[19]) ||</w:t>
            </w:r>
          </w:p>
          <w:p w:rsidR="00455DE8" w:rsidRPr="007C5CB9" w:rsidRDefault="00455DE8" w:rsidP="00455DE8">
            <w:pPr>
              <w:rPr>
                <w:rFonts w:ascii="Times New Roman" w:hAnsi="Times New Roman" w:cs="Times New Roman"/>
              </w:rPr>
            </w:pPr>
            <w:r w:rsidRPr="007C5CB9">
              <w:rPr>
                <w:rFonts w:ascii="Times New Roman" w:hAnsi="Times New Roman" w:cs="Times New Roman"/>
              </w:rPr>
              <w:t xml:space="preserve">    ) {</w:t>
            </w:r>
          </w:p>
          <w:p w:rsidR="00455DE8" w:rsidRPr="007C5CB9" w:rsidRDefault="00455DE8" w:rsidP="00455DE8">
            <w:pPr>
              <w:rPr>
                <w:rFonts w:ascii="Times New Roman" w:hAnsi="Times New Roman" w:cs="Times New Roman"/>
              </w:rPr>
            </w:pPr>
            <w:r w:rsidRPr="007C5CB9">
              <w:rPr>
                <w:rFonts w:ascii="Times New Roman" w:hAnsi="Times New Roman" w:cs="Times New Roman"/>
              </w:rPr>
              <w:t xml:space="preserve">        delete p;</w:t>
            </w:r>
          </w:p>
          <w:p w:rsidR="0068597F" w:rsidRPr="007C5CB9" w:rsidRDefault="00455DE8" w:rsidP="00455DE8">
            <w:pPr>
              <w:rPr>
                <w:rFonts w:ascii="Times New Roman" w:hAnsi="Times New Roman" w:cs="Times New Roman"/>
              </w:rPr>
            </w:pPr>
            <w:r w:rsidRPr="007C5CB9">
              <w:rPr>
                <w:rFonts w:ascii="Times New Roman" w:hAnsi="Times New Roman" w:cs="Times New Roman"/>
              </w:rPr>
              <w:t>}</w:t>
            </w:r>
          </w:p>
        </w:tc>
        <w:tc>
          <w:tcPr>
            <w:tcW w:w="4148" w:type="dxa"/>
          </w:tcPr>
          <w:p w:rsidR="006C7EEB" w:rsidRPr="007C5CB9" w:rsidRDefault="006C7EEB" w:rsidP="00576654">
            <w:pPr>
              <w:rPr>
                <w:rFonts w:ascii="Times New Roman" w:hAnsi="Times New Roman" w:cs="Times New Roman"/>
              </w:rPr>
            </w:pPr>
            <w:r w:rsidRPr="007C5CB9">
              <w:rPr>
                <w:rFonts w:ascii="Times New Roman" w:hAnsi="Times New Roman" w:cs="Times New Roman"/>
              </w:rPr>
              <w:lastRenderedPageBreak/>
              <w:t>LUT</w:t>
            </w:r>
            <w:r w:rsidRPr="007C5CB9">
              <w:rPr>
                <w:rFonts w:ascii="Times New Roman" w:hAnsi="Times New Roman" w:cs="Times New Roman"/>
              </w:rPr>
              <w:t>代码</w:t>
            </w:r>
          </w:p>
          <w:p w:rsidR="005C1EBC" w:rsidRPr="007C5CB9" w:rsidRDefault="005C1EBC" w:rsidP="005C1EBC">
            <w:pPr>
              <w:rPr>
                <w:rFonts w:ascii="Times New Roman" w:hAnsi="Times New Roman" w:cs="Times New Roman"/>
              </w:rPr>
            </w:pPr>
            <w:r w:rsidRPr="007C5CB9">
              <w:rPr>
                <w:rFonts w:ascii="Times New Roman" w:hAnsi="Times New Roman" w:cs="Times New Roman"/>
              </w:rPr>
              <w:t xml:space="preserve">int WN = isHigh1(x1) * 1 + isHigh1(x2) * 2 + </w:t>
            </w:r>
          </w:p>
          <w:p w:rsidR="005C1EBC" w:rsidRPr="007C5CB9" w:rsidRDefault="00444086" w:rsidP="005C1EBC">
            <w:pPr>
              <w:rPr>
                <w:rFonts w:ascii="Times New Roman" w:hAnsi="Times New Roman" w:cs="Times New Roman"/>
              </w:rPr>
            </w:pPr>
            <w:r w:rsidRPr="007C5CB9">
              <w:rPr>
                <w:rFonts w:ascii="Times New Roman" w:hAnsi="Times New Roman" w:cs="Times New Roman"/>
              </w:rPr>
              <w:t xml:space="preserve">       </w:t>
            </w:r>
            <w:r w:rsidR="005C1EBC" w:rsidRPr="007C5CB9">
              <w:rPr>
                <w:rFonts w:ascii="Times New Roman" w:hAnsi="Times New Roman" w:cs="Times New Roman"/>
              </w:rPr>
              <w:t>isHigh1(x3) * 4 + isHigh1(x4) * 8 +</w:t>
            </w:r>
          </w:p>
          <w:p w:rsidR="005C1EBC" w:rsidRPr="007C5CB9" w:rsidRDefault="005C1EBC" w:rsidP="005C1EBC">
            <w:pPr>
              <w:rPr>
                <w:rFonts w:ascii="Times New Roman" w:hAnsi="Times New Roman" w:cs="Times New Roman"/>
              </w:rPr>
            </w:pPr>
            <w:r w:rsidRPr="007C5CB9">
              <w:rPr>
                <w:rFonts w:ascii="Times New Roman" w:hAnsi="Times New Roman" w:cs="Times New Roman"/>
              </w:rPr>
              <w:t xml:space="preserve">       isHigh1(x5) * 16 + isHigh1(x6) * 32 + </w:t>
            </w:r>
          </w:p>
          <w:p w:rsidR="005C1EBC" w:rsidRPr="007C5CB9" w:rsidRDefault="005C1EBC" w:rsidP="005C1EBC">
            <w:pPr>
              <w:rPr>
                <w:rFonts w:ascii="Times New Roman" w:hAnsi="Times New Roman" w:cs="Times New Roman"/>
              </w:rPr>
            </w:pPr>
            <w:r w:rsidRPr="007C5CB9">
              <w:rPr>
                <w:rFonts w:ascii="Times New Roman" w:hAnsi="Times New Roman" w:cs="Times New Roman"/>
              </w:rPr>
              <w:t xml:space="preserve">       isHigh1(x7) * 64 + isHigh1(x8) * 128;</w:t>
            </w:r>
          </w:p>
          <w:p w:rsidR="005C1EBC" w:rsidRPr="007C5CB9" w:rsidRDefault="00C108A6" w:rsidP="005C1EBC">
            <w:pPr>
              <w:rPr>
                <w:rFonts w:ascii="Times New Roman" w:hAnsi="Times New Roman" w:cs="Times New Roman"/>
              </w:rPr>
            </w:pPr>
            <w:r w:rsidRPr="007C5CB9">
              <w:rPr>
                <w:rFonts w:ascii="Times New Roman" w:hAnsi="Times New Roman" w:cs="Times New Roman"/>
              </w:rPr>
              <w:t xml:space="preserve">     </w:t>
            </w:r>
            <w:r w:rsidR="005C1EBC" w:rsidRPr="007C5CB9">
              <w:rPr>
                <w:rFonts w:ascii="Times New Roman" w:hAnsi="Times New Roman" w:cs="Times New Roman"/>
              </w:rPr>
              <w:t xml:space="preserve"> </w:t>
            </w:r>
          </w:p>
          <w:p w:rsidR="005C1EBC" w:rsidRPr="007C5CB9" w:rsidRDefault="005C1EBC" w:rsidP="005C1EBC">
            <w:pPr>
              <w:rPr>
                <w:rFonts w:ascii="Times New Roman" w:hAnsi="Times New Roman" w:cs="Times New Roman"/>
              </w:rPr>
            </w:pPr>
            <w:r w:rsidRPr="007C5CB9">
              <w:rPr>
                <w:rFonts w:ascii="Times New Roman" w:hAnsi="Times New Roman" w:cs="Times New Roman"/>
              </w:rPr>
              <w:t>if (LUT[WN] == 1) {</w:t>
            </w:r>
          </w:p>
          <w:p w:rsidR="005C1EBC" w:rsidRPr="007C5CB9" w:rsidRDefault="005C1EBC" w:rsidP="005C1EBC">
            <w:pPr>
              <w:rPr>
                <w:rFonts w:ascii="Times New Roman" w:hAnsi="Times New Roman" w:cs="Times New Roman"/>
              </w:rPr>
            </w:pPr>
            <w:r w:rsidRPr="007C5CB9">
              <w:rPr>
                <w:rFonts w:ascii="Times New Roman" w:hAnsi="Times New Roman" w:cs="Times New Roman"/>
              </w:rPr>
              <w:t xml:space="preserve">    delete p;</w:t>
            </w:r>
          </w:p>
          <w:p w:rsidR="005C1EBC" w:rsidRPr="007C5CB9" w:rsidRDefault="005C1EBC" w:rsidP="005C1EBC">
            <w:pPr>
              <w:rPr>
                <w:rFonts w:ascii="Times New Roman" w:hAnsi="Times New Roman" w:cs="Times New Roman"/>
              </w:rPr>
            </w:pPr>
            <w:r w:rsidRPr="007C5CB9">
              <w:rPr>
                <w:rFonts w:ascii="Times New Roman" w:hAnsi="Times New Roman" w:cs="Times New Roman"/>
              </w:rPr>
              <w:lastRenderedPageBreak/>
              <w:t>}</w:t>
            </w:r>
          </w:p>
        </w:tc>
      </w:tr>
    </w:tbl>
    <w:p w:rsidR="00791BCF" w:rsidRPr="007C5CB9" w:rsidRDefault="00791BCF" w:rsidP="00576654">
      <w:pPr>
        <w:rPr>
          <w:rFonts w:ascii="Times New Roman" w:hAnsi="Times New Roman" w:cs="Times New Roman"/>
        </w:rPr>
      </w:pPr>
    </w:p>
    <w:p w:rsidR="008A141B" w:rsidRPr="007C5CB9" w:rsidRDefault="00E137CA" w:rsidP="008A141B">
      <w:pPr>
        <w:pStyle w:val="2"/>
        <w:rPr>
          <w:rFonts w:ascii="Times New Roman" w:hAnsi="Times New Roman" w:cs="Times New Roman"/>
        </w:rPr>
      </w:pPr>
      <w:r w:rsidRPr="007C5CB9">
        <w:rPr>
          <w:rFonts w:ascii="Times New Roman" w:hAnsi="Times New Roman" w:cs="Times New Roman"/>
        </w:rPr>
        <w:t>4. Experimental Results and Analysis</w:t>
      </w:r>
    </w:p>
    <w:p w:rsidR="00E62BDA" w:rsidRPr="007C5CB9" w:rsidRDefault="00E62BDA" w:rsidP="00E62BDA">
      <w:pPr>
        <w:rPr>
          <w:rFonts w:ascii="Times New Roman" w:hAnsi="Times New Roman" w:cs="Times New Roman"/>
        </w:rPr>
      </w:pPr>
      <w:r w:rsidRPr="007C5CB9">
        <w:rPr>
          <w:rFonts w:ascii="Times New Roman" w:hAnsi="Times New Roman" w:cs="Times New Roman"/>
        </w:rPr>
        <w:t>介绍实验图像和实验平台。</w:t>
      </w:r>
    </w:p>
    <w:p w:rsidR="00665E59" w:rsidRPr="007C5CB9" w:rsidRDefault="008A141B" w:rsidP="008A141B">
      <w:pPr>
        <w:rPr>
          <w:rFonts w:ascii="Times New Roman" w:hAnsi="Times New Roman" w:cs="Times New Roman"/>
        </w:rPr>
      </w:pPr>
      <w:r w:rsidRPr="007C5CB9">
        <w:rPr>
          <w:rFonts w:ascii="Times New Roman" w:hAnsi="Times New Roman" w:cs="Times New Roman"/>
        </w:rPr>
        <w:t xml:space="preserve">To evaluate </w:t>
      </w:r>
      <w:r w:rsidR="003E16DA" w:rsidRPr="007C5CB9">
        <w:rPr>
          <w:rFonts w:ascii="Times New Roman" w:hAnsi="Times New Roman" w:cs="Times New Roman"/>
        </w:rPr>
        <w:t xml:space="preserve">our approach, </w:t>
      </w:r>
      <w:r w:rsidR="00911526" w:rsidRPr="007C5CB9">
        <w:rPr>
          <w:rFonts w:ascii="Times New Roman" w:hAnsi="Times New Roman" w:cs="Times New Roman"/>
        </w:rPr>
        <w:t xml:space="preserve">we have chosen an Intel Core(TM) i7-2600 3.40GHz CPU and a NVIDIA GTX TITAN graphics card, using CUDA version 7.0. Four images are used in our experiment. Fig show the images and </w:t>
      </w:r>
      <w:r w:rsidR="00B64998" w:rsidRPr="007C5CB9">
        <w:rPr>
          <w:rFonts w:ascii="Times New Roman" w:hAnsi="Times New Roman" w:cs="Times New Roman"/>
        </w:rPr>
        <w:t>table show the detail of the ima</w:t>
      </w:r>
      <w:r w:rsidR="00911526" w:rsidRPr="007C5CB9">
        <w:rPr>
          <w:rFonts w:ascii="Times New Roman" w:hAnsi="Times New Roman" w:cs="Times New Roman"/>
        </w:rPr>
        <w:t>ges.</w:t>
      </w:r>
    </w:p>
    <w:p w:rsidR="00CD68F7" w:rsidRPr="007C5CB9" w:rsidRDefault="00CD68F7" w:rsidP="008A141B">
      <w:pPr>
        <w:rPr>
          <w:rFonts w:ascii="Times New Roman" w:hAnsi="Times New Roman" w:cs="Times New Roman"/>
        </w:rPr>
      </w:pPr>
    </w:p>
    <w:tbl>
      <w:tblPr>
        <w:tblW w:w="3366" w:type="dxa"/>
        <w:jc w:val="center"/>
        <w:tblLook w:val="04A0" w:firstRow="1" w:lastRow="0" w:firstColumn="1" w:lastColumn="0" w:noHBand="0" w:noVBand="1"/>
      </w:tblPr>
      <w:tblGrid>
        <w:gridCol w:w="1080"/>
        <w:gridCol w:w="1206"/>
        <w:gridCol w:w="1080"/>
      </w:tblGrid>
      <w:tr w:rsidR="00CA5CC1" w:rsidRPr="007C5CB9" w:rsidTr="00EB446B">
        <w:trPr>
          <w:trHeight w:val="270"/>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A5CC1" w:rsidRPr="007C5CB9" w:rsidRDefault="00CA5CC1" w:rsidP="00487454">
            <w:pPr>
              <w:widowControl/>
              <w:jc w:val="center"/>
              <w:rPr>
                <w:rFonts w:ascii="Times New Roman" w:eastAsia="黑体" w:hAnsi="Times New Roman" w:cs="Times New Roman"/>
                <w:bCs/>
                <w:color w:val="000000"/>
                <w:kern w:val="0"/>
                <w:sz w:val="22"/>
              </w:rPr>
            </w:pPr>
            <w:r w:rsidRPr="007C5CB9">
              <w:rPr>
                <w:rFonts w:ascii="Times New Roman" w:eastAsia="黑体" w:hAnsi="Times New Roman" w:cs="Times New Roman"/>
                <w:bCs/>
                <w:color w:val="000000"/>
                <w:kern w:val="0"/>
                <w:sz w:val="22"/>
              </w:rPr>
              <w:t>图像</w:t>
            </w:r>
            <w:r w:rsidRPr="007C5CB9">
              <w:rPr>
                <w:rFonts w:ascii="Times New Roman" w:eastAsia="黑体" w:hAnsi="Times New Roman" w:cs="Times New Roman"/>
                <w:bCs/>
                <w:color w:val="000000"/>
                <w:kern w:val="0"/>
                <w:sz w:val="22"/>
              </w:rPr>
              <w:t>ID</w:t>
            </w:r>
          </w:p>
        </w:tc>
        <w:tc>
          <w:tcPr>
            <w:tcW w:w="1206" w:type="dxa"/>
            <w:tcBorders>
              <w:top w:val="single" w:sz="4" w:space="0" w:color="auto"/>
              <w:left w:val="nil"/>
              <w:bottom w:val="single" w:sz="4" w:space="0" w:color="auto"/>
              <w:right w:val="single" w:sz="4" w:space="0" w:color="auto"/>
            </w:tcBorders>
            <w:shd w:val="clear" w:color="auto" w:fill="auto"/>
            <w:noWrap/>
            <w:vAlign w:val="center"/>
            <w:hideMark/>
          </w:tcPr>
          <w:p w:rsidR="00CA5CC1" w:rsidRPr="007C5CB9" w:rsidRDefault="00CA5CC1" w:rsidP="00487454">
            <w:pPr>
              <w:widowControl/>
              <w:jc w:val="center"/>
              <w:rPr>
                <w:rFonts w:ascii="Times New Roman" w:eastAsia="黑体" w:hAnsi="Times New Roman" w:cs="Times New Roman"/>
                <w:bCs/>
                <w:color w:val="000000"/>
                <w:kern w:val="0"/>
                <w:sz w:val="22"/>
              </w:rPr>
            </w:pPr>
            <w:r w:rsidRPr="007C5CB9">
              <w:rPr>
                <w:rFonts w:ascii="Times New Roman" w:eastAsia="黑体" w:hAnsi="Times New Roman" w:cs="Times New Roman"/>
                <w:bCs/>
                <w:color w:val="000000"/>
                <w:kern w:val="0"/>
                <w:sz w:val="22"/>
              </w:rPr>
              <w:t>图像大小</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CA5CC1" w:rsidRPr="007C5CB9" w:rsidRDefault="00CA5CC1" w:rsidP="00487454">
            <w:pPr>
              <w:widowControl/>
              <w:jc w:val="center"/>
              <w:rPr>
                <w:rFonts w:ascii="Times New Roman" w:eastAsia="黑体" w:hAnsi="Times New Roman" w:cs="Times New Roman"/>
                <w:bCs/>
                <w:color w:val="000000"/>
                <w:kern w:val="0"/>
                <w:sz w:val="22"/>
              </w:rPr>
            </w:pPr>
            <w:r w:rsidRPr="007C5CB9">
              <w:rPr>
                <w:rFonts w:ascii="Times New Roman" w:eastAsia="黑体" w:hAnsi="Times New Roman" w:cs="Times New Roman"/>
                <w:bCs/>
                <w:color w:val="000000"/>
                <w:kern w:val="0"/>
                <w:sz w:val="22"/>
              </w:rPr>
              <w:t>图像内点数</w:t>
            </w:r>
          </w:p>
        </w:tc>
      </w:tr>
      <w:tr w:rsidR="00CA5CC1" w:rsidRPr="007C5CB9" w:rsidTr="00EB446B">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CA5CC1" w:rsidRPr="007C5CB9" w:rsidRDefault="00CA5CC1" w:rsidP="00487454">
            <w:pPr>
              <w:widowControl/>
              <w:jc w:val="center"/>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IA</w:t>
            </w:r>
          </w:p>
        </w:tc>
        <w:tc>
          <w:tcPr>
            <w:tcW w:w="1206" w:type="dxa"/>
            <w:tcBorders>
              <w:top w:val="nil"/>
              <w:left w:val="nil"/>
              <w:bottom w:val="single" w:sz="4" w:space="0" w:color="auto"/>
              <w:right w:val="single" w:sz="4" w:space="0" w:color="auto"/>
            </w:tcBorders>
            <w:shd w:val="clear" w:color="auto" w:fill="auto"/>
            <w:noWrap/>
            <w:vAlign w:val="bottom"/>
            <w:hideMark/>
          </w:tcPr>
          <w:p w:rsidR="00CA5CC1" w:rsidRPr="007C5CB9" w:rsidRDefault="00CA5CC1" w:rsidP="00487454">
            <w:pPr>
              <w:widowControl/>
              <w:jc w:val="left"/>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256*256</w:t>
            </w:r>
          </w:p>
        </w:tc>
        <w:tc>
          <w:tcPr>
            <w:tcW w:w="1080" w:type="dxa"/>
            <w:tcBorders>
              <w:top w:val="nil"/>
              <w:left w:val="nil"/>
              <w:bottom w:val="single" w:sz="4" w:space="0" w:color="auto"/>
              <w:right w:val="single" w:sz="4" w:space="0" w:color="auto"/>
            </w:tcBorders>
            <w:shd w:val="clear" w:color="auto" w:fill="auto"/>
            <w:noWrap/>
            <w:vAlign w:val="bottom"/>
            <w:hideMark/>
          </w:tcPr>
          <w:p w:rsidR="00CA5CC1" w:rsidRPr="007C5CB9" w:rsidRDefault="00CA5CC1" w:rsidP="00487454">
            <w:pPr>
              <w:widowControl/>
              <w:jc w:val="right"/>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11105</w:t>
            </w:r>
          </w:p>
        </w:tc>
      </w:tr>
      <w:tr w:rsidR="00CA5CC1" w:rsidRPr="007C5CB9" w:rsidTr="00EB446B">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CA5CC1" w:rsidRPr="007C5CB9" w:rsidRDefault="00CA5CC1" w:rsidP="00487454">
            <w:pPr>
              <w:widowControl/>
              <w:jc w:val="center"/>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IB</w:t>
            </w:r>
          </w:p>
        </w:tc>
        <w:tc>
          <w:tcPr>
            <w:tcW w:w="1206" w:type="dxa"/>
            <w:tcBorders>
              <w:top w:val="nil"/>
              <w:left w:val="nil"/>
              <w:bottom w:val="single" w:sz="4" w:space="0" w:color="auto"/>
              <w:right w:val="single" w:sz="4" w:space="0" w:color="auto"/>
            </w:tcBorders>
            <w:shd w:val="clear" w:color="auto" w:fill="auto"/>
            <w:noWrap/>
            <w:vAlign w:val="bottom"/>
            <w:hideMark/>
          </w:tcPr>
          <w:p w:rsidR="00CA5CC1" w:rsidRPr="007C5CB9" w:rsidRDefault="00CA5CC1" w:rsidP="00487454">
            <w:pPr>
              <w:widowControl/>
              <w:jc w:val="left"/>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512*512</w:t>
            </w:r>
          </w:p>
        </w:tc>
        <w:tc>
          <w:tcPr>
            <w:tcW w:w="1080" w:type="dxa"/>
            <w:tcBorders>
              <w:top w:val="nil"/>
              <w:left w:val="nil"/>
              <w:bottom w:val="single" w:sz="4" w:space="0" w:color="auto"/>
              <w:right w:val="single" w:sz="4" w:space="0" w:color="auto"/>
            </w:tcBorders>
            <w:shd w:val="clear" w:color="auto" w:fill="auto"/>
            <w:noWrap/>
            <w:vAlign w:val="bottom"/>
            <w:hideMark/>
          </w:tcPr>
          <w:p w:rsidR="00CA5CC1" w:rsidRPr="007C5CB9" w:rsidRDefault="00CA5CC1" w:rsidP="00487454">
            <w:pPr>
              <w:widowControl/>
              <w:jc w:val="right"/>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63150</w:t>
            </w:r>
          </w:p>
        </w:tc>
      </w:tr>
      <w:tr w:rsidR="00CA5CC1" w:rsidRPr="007C5CB9" w:rsidTr="00EB446B">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CA5CC1" w:rsidRPr="007C5CB9" w:rsidRDefault="00CA5CC1" w:rsidP="00487454">
            <w:pPr>
              <w:widowControl/>
              <w:jc w:val="center"/>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IC</w:t>
            </w:r>
          </w:p>
        </w:tc>
        <w:tc>
          <w:tcPr>
            <w:tcW w:w="1206" w:type="dxa"/>
            <w:tcBorders>
              <w:top w:val="nil"/>
              <w:left w:val="nil"/>
              <w:bottom w:val="single" w:sz="4" w:space="0" w:color="auto"/>
              <w:right w:val="single" w:sz="4" w:space="0" w:color="auto"/>
            </w:tcBorders>
            <w:shd w:val="clear" w:color="auto" w:fill="auto"/>
            <w:noWrap/>
            <w:vAlign w:val="bottom"/>
            <w:hideMark/>
          </w:tcPr>
          <w:p w:rsidR="00CA5CC1" w:rsidRPr="007C5CB9" w:rsidRDefault="00CA5CC1" w:rsidP="00487454">
            <w:pPr>
              <w:widowControl/>
              <w:jc w:val="left"/>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1024*1024</w:t>
            </w:r>
          </w:p>
        </w:tc>
        <w:tc>
          <w:tcPr>
            <w:tcW w:w="1080" w:type="dxa"/>
            <w:tcBorders>
              <w:top w:val="nil"/>
              <w:left w:val="nil"/>
              <w:bottom w:val="single" w:sz="4" w:space="0" w:color="auto"/>
              <w:right w:val="single" w:sz="4" w:space="0" w:color="auto"/>
            </w:tcBorders>
            <w:shd w:val="clear" w:color="auto" w:fill="auto"/>
            <w:noWrap/>
            <w:vAlign w:val="bottom"/>
            <w:hideMark/>
          </w:tcPr>
          <w:p w:rsidR="00CA5CC1" w:rsidRPr="007C5CB9" w:rsidRDefault="00CA5CC1" w:rsidP="00487454">
            <w:pPr>
              <w:widowControl/>
              <w:jc w:val="right"/>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215767</w:t>
            </w:r>
          </w:p>
        </w:tc>
      </w:tr>
      <w:tr w:rsidR="00CA5CC1" w:rsidRPr="007C5CB9" w:rsidTr="00EB446B">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CA5CC1" w:rsidRPr="007C5CB9" w:rsidRDefault="00CA5CC1" w:rsidP="00487454">
            <w:pPr>
              <w:widowControl/>
              <w:jc w:val="center"/>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ID</w:t>
            </w:r>
          </w:p>
        </w:tc>
        <w:tc>
          <w:tcPr>
            <w:tcW w:w="1206" w:type="dxa"/>
            <w:tcBorders>
              <w:top w:val="nil"/>
              <w:left w:val="nil"/>
              <w:bottom w:val="single" w:sz="4" w:space="0" w:color="auto"/>
              <w:right w:val="single" w:sz="4" w:space="0" w:color="auto"/>
            </w:tcBorders>
            <w:shd w:val="clear" w:color="auto" w:fill="auto"/>
            <w:noWrap/>
            <w:vAlign w:val="bottom"/>
            <w:hideMark/>
          </w:tcPr>
          <w:p w:rsidR="00CA5CC1" w:rsidRPr="007C5CB9" w:rsidRDefault="00CA5CC1" w:rsidP="00487454">
            <w:pPr>
              <w:widowControl/>
              <w:jc w:val="left"/>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2048*2048</w:t>
            </w:r>
          </w:p>
        </w:tc>
        <w:tc>
          <w:tcPr>
            <w:tcW w:w="1080" w:type="dxa"/>
            <w:tcBorders>
              <w:top w:val="nil"/>
              <w:left w:val="nil"/>
              <w:bottom w:val="single" w:sz="4" w:space="0" w:color="auto"/>
              <w:right w:val="single" w:sz="4" w:space="0" w:color="auto"/>
            </w:tcBorders>
            <w:shd w:val="clear" w:color="auto" w:fill="auto"/>
            <w:noWrap/>
            <w:vAlign w:val="bottom"/>
            <w:hideMark/>
          </w:tcPr>
          <w:p w:rsidR="00CA5CC1" w:rsidRPr="007C5CB9" w:rsidRDefault="00CA5CC1" w:rsidP="00487454">
            <w:pPr>
              <w:widowControl/>
              <w:jc w:val="right"/>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944177</w:t>
            </w:r>
          </w:p>
        </w:tc>
      </w:tr>
    </w:tbl>
    <w:p w:rsidR="00500726" w:rsidRPr="007C5CB9" w:rsidRDefault="000C1D15" w:rsidP="00500726">
      <w:pPr>
        <w:jc w:val="center"/>
        <w:rPr>
          <w:rFonts w:ascii="Times New Roman" w:hAnsi="Times New Roman" w:cs="Times New Roman"/>
        </w:rPr>
      </w:pPr>
      <w:r w:rsidRPr="007C5CB9">
        <w:rPr>
          <w:rFonts w:ascii="Times New Roman" w:hAnsi="Times New Roman" w:cs="Times New Roman"/>
        </w:rPr>
        <w:t xml:space="preserve">Table the detail </w:t>
      </w:r>
      <w:r w:rsidR="00966513" w:rsidRPr="007C5CB9">
        <w:rPr>
          <w:rFonts w:ascii="Times New Roman" w:hAnsi="Times New Roman" w:cs="Times New Roman"/>
        </w:rPr>
        <w:t>of images</w:t>
      </w:r>
    </w:p>
    <w:p w:rsidR="00500726" w:rsidRPr="007C5CB9" w:rsidRDefault="00500726" w:rsidP="008A141B">
      <w:pPr>
        <w:rPr>
          <w:rFonts w:ascii="Times New Roman" w:hAnsi="Times New Roman" w:cs="Times New Roman"/>
        </w:rPr>
      </w:pPr>
    </w:p>
    <w:p w:rsidR="00FD42E7" w:rsidRPr="007C5CB9" w:rsidRDefault="00911526" w:rsidP="003B12CD">
      <w:pPr>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pPr>
      <w:r w:rsidRPr="007C5CB9">
        <w:rPr>
          <w:rFonts w:ascii="Times New Roman" w:hAnsi="Times New Roman" w:cs="Times New Roman"/>
        </w:rPr>
        <w:t xml:space="preserve"> </w:t>
      </w:r>
      <w:r w:rsidR="005C31F5" w:rsidRPr="007C5CB9">
        <w:rPr>
          <w:rFonts w:ascii="Times New Roman" w:hAnsi="Times New Roman" w:cs="Times New Roman"/>
          <w:noProof/>
        </w:rPr>
        <w:drawing>
          <wp:inline distT="0" distB="0" distL="0" distR="0">
            <wp:extent cx="1080000" cy="1080000"/>
            <wp:effectExtent l="0" t="0" r="6350" b="6350"/>
            <wp:docPr id="7" name="图片 7" descr="D:\synchronization\HPC&amp;IP\Parallel Acceleration of Thinning\code\img\256-25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synchronization\HPC&amp;IP\Parallel Acceleration of Thinning\code\img\256-256.bm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316B04" w:rsidRPr="007C5CB9">
        <w:rPr>
          <w:rFonts w:ascii="Times New Roman" w:hAnsi="Times New Roman" w:cs="Times New Roman"/>
        </w:rPr>
        <w:t xml:space="preserve"> </w:t>
      </w:r>
      <w:r w:rsidR="001A774F" w:rsidRPr="007C5CB9">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sidR="001A774F" w:rsidRPr="007C5CB9">
        <w:rPr>
          <w:rFonts w:ascii="Times New Roman" w:hAnsi="Times New Roman" w:cs="Times New Roman"/>
          <w:noProof/>
        </w:rPr>
        <w:drawing>
          <wp:inline distT="0" distB="0" distL="0" distR="0">
            <wp:extent cx="1080000" cy="1080000"/>
            <wp:effectExtent l="0" t="0" r="6350" b="6350"/>
            <wp:docPr id="10" name="图片 10" descr="D:\synchronization\HPC&amp;IP\Parallel Acceleration of Thinning\code\img\2048_204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synchronization\HPC&amp;IP\Parallel Acceleration of Thinning\code\img\2048_2048.bmp"/>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1A774F" w:rsidRPr="007C5CB9">
        <w:rPr>
          <w:rFonts w:ascii="Times New Roman" w:hAnsi="Times New Roman" w:cs="Times New Roman"/>
          <w:noProof/>
        </w:rPr>
        <w:drawing>
          <wp:inline distT="0" distB="0" distL="0" distR="0">
            <wp:extent cx="1080000" cy="1080000"/>
            <wp:effectExtent l="0" t="0" r="6350" b="6350"/>
            <wp:docPr id="9" name="图片 9" descr="D:\synchronization\HPC&amp;IP\Parallel Acceleration of Thinning\code\img\1024-102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synchronization\HPC&amp;IP\Parallel Acceleration of Thinning\code\img\1024-1024.bmp"/>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1A774F" w:rsidRPr="007C5CB9">
        <w:rPr>
          <w:rFonts w:ascii="Times New Roman" w:hAnsi="Times New Roman" w:cs="Times New Roman"/>
          <w:noProof/>
        </w:rPr>
        <w:drawing>
          <wp:inline distT="0" distB="0" distL="0" distR="0">
            <wp:extent cx="1080000" cy="1080000"/>
            <wp:effectExtent l="0" t="0" r="6350" b="6350"/>
            <wp:docPr id="8" name="图片 8" descr="D:\synchronization\HPC&amp;IP\Parallel Acceleration of Thinning\code\img\512-5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synchronization\HPC&amp;IP\Parallel Acceleration of Thinning\code\img\512-512.bmp"/>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263133" w:rsidRPr="007C5CB9" w:rsidRDefault="00311594" w:rsidP="003B12CD">
      <w:pPr>
        <w:rPr>
          <w:rFonts w:ascii="Times New Roman" w:hAnsi="Times New Roman" w:cs="Times New Roman"/>
        </w:rPr>
      </w:pPr>
      <w:r w:rsidRPr="007C5CB9">
        <w:rPr>
          <w:rFonts w:ascii="Times New Roman" w:hAnsi="Times New Roman" w:cs="Times New Roman"/>
        </w:rPr>
        <w:t>实验一，正常</w:t>
      </w:r>
      <w:r w:rsidRPr="007C5CB9">
        <w:rPr>
          <w:rFonts w:ascii="Times New Roman" w:hAnsi="Times New Roman" w:cs="Times New Roman"/>
        </w:rPr>
        <w:t>GPU</w:t>
      </w:r>
      <w:r w:rsidRPr="007C5CB9">
        <w:rPr>
          <w:rFonts w:ascii="Times New Roman" w:hAnsi="Times New Roman" w:cs="Times New Roman"/>
        </w:rPr>
        <w:t>加速和</w:t>
      </w:r>
      <w:r w:rsidRPr="007C5CB9">
        <w:rPr>
          <w:rFonts w:ascii="Times New Roman" w:hAnsi="Times New Roman" w:cs="Times New Roman"/>
        </w:rPr>
        <w:t>look up table</w:t>
      </w:r>
      <w:r w:rsidRPr="007C5CB9">
        <w:rPr>
          <w:rFonts w:ascii="Times New Roman" w:hAnsi="Times New Roman" w:cs="Times New Roman"/>
        </w:rPr>
        <w:t>方法加速的加速比。</w:t>
      </w:r>
      <w:r w:rsidR="00E27B1D" w:rsidRPr="007C5CB9">
        <w:rPr>
          <w:rFonts w:ascii="Times New Roman" w:hAnsi="Times New Roman" w:cs="Times New Roman"/>
        </w:rPr>
        <w:t>随着图像大小的增大，加速比越来越明显。</w:t>
      </w:r>
    </w:p>
    <w:p w:rsidR="00056A62" w:rsidRPr="007C5CB9" w:rsidRDefault="00056A62" w:rsidP="003B12CD">
      <w:pPr>
        <w:rPr>
          <w:rFonts w:ascii="Times New Roman" w:hAnsi="Times New Roman" w:cs="Times New Roman"/>
        </w:rPr>
      </w:pPr>
      <w:r w:rsidRPr="007C5CB9">
        <w:rPr>
          <w:rFonts w:ascii="Times New Roman" w:hAnsi="Times New Roman" w:cs="Times New Roman"/>
        </w:rPr>
        <w:t xml:space="preserve">Firstly, we compare the performance of the origin A-W algorithm and TTL. As shown in fig </w:t>
      </w:r>
      <w:r w:rsidR="0062749B" w:rsidRPr="007C5CB9">
        <w:rPr>
          <w:rFonts w:ascii="Times New Roman" w:hAnsi="Times New Roman" w:cs="Times New Roman"/>
        </w:rPr>
        <w:t>,</w:t>
      </w:r>
      <w:r w:rsidR="00305292" w:rsidRPr="007C5CB9">
        <w:rPr>
          <w:rFonts w:ascii="Times New Roman" w:hAnsi="Times New Roman" w:cs="Times New Roman"/>
        </w:rPr>
        <w:t xml:space="preserve"> </w:t>
      </w:r>
      <w:r w:rsidR="00696D81" w:rsidRPr="007C5CB9">
        <w:rPr>
          <w:rFonts w:ascii="Times New Roman" w:hAnsi="Times New Roman" w:cs="Times New Roman"/>
        </w:rPr>
        <w:t>the average speedup of TTL achieve</w:t>
      </w:r>
      <w:r w:rsidR="009E1573" w:rsidRPr="007C5CB9">
        <w:rPr>
          <w:rFonts w:ascii="Times New Roman" w:hAnsi="Times New Roman" w:cs="Times New Roman"/>
        </w:rPr>
        <w:t xml:space="preserve"> </w:t>
      </w:r>
      <w:r w:rsidR="00B710EA" w:rsidRPr="007C5CB9">
        <w:rPr>
          <w:rFonts w:ascii="Times New Roman" w:hAnsi="Times New Roman" w:cs="Times New Roman"/>
        </w:rPr>
        <w:t>30x</w:t>
      </w:r>
      <w:r w:rsidR="00AD7081" w:rsidRPr="007C5CB9">
        <w:rPr>
          <w:rFonts w:ascii="Times New Roman" w:hAnsi="Times New Roman" w:cs="Times New Roman"/>
        </w:rPr>
        <w:t>(maximum 40.5x</w:t>
      </w:r>
      <w:r w:rsidR="001A51D4" w:rsidRPr="007C5CB9">
        <w:rPr>
          <w:rFonts w:ascii="Times New Roman" w:hAnsi="Times New Roman" w:cs="Times New Roman"/>
        </w:rPr>
        <w:t xml:space="preserve"> improvement</w:t>
      </w:r>
      <w:r w:rsidR="00AD7081" w:rsidRPr="007C5CB9">
        <w:rPr>
          <w:rFonts w:ascii="Times New Roman" w:hAnsi="Times New Roman" w:cs="Times New Roman"/>
        </w:rPr>
        <w:t>)</w:t>
      </w:r>
      <w:r w:rsidR="00696D81" w:rsidRPr="007C5CB9">
        <w:rPr>
          <w:rFonts w:ascii="Times New Roman" w:hAnsi="Times New Roman" w:cs="Times New Roman"/>
        </w:rPr>
        <w:t xml:space="preserve"> </w:t>
      </w:r>
      <w:r w:rsidR="003927A4" w:rsidRPr="007C5CB9">
        <w:rPr>
          <w:rFonts w:ascii="Times New Roman" w:hAnsi="Times New Roman" w:cs="Times New Roman"/>
        </w:rPr>
        <w:t>and better</w:t>
      </w:r>
      <w:r w:rsidR="00657DEC" w:rsidRPr="007C5CB9">
        <w:rPr>
          <w:rFonts w:ascii="Times New Roman" w:hAnsi="Times New Roman" w:cs="Times New Roman"/>
        </w:rPr>
        <w:t xml:space="preserve"> than </w:t>
      </w:r>
      <w:r w:rsidR="00E34C7F" w:rsidRPr="007C5CB9">
        <w:rPr>
          <w:rFonts w:ascii="Times New Roman" w:hAnsi="Times New Roman" w:cs="Times New Roman"/>
        </w:rPr>
        <w:t xml:space="preserve">origin on average </w:t>
      </w:r>
      <w:r w:rsidR="00227470" w:rsidRPr="007C5CB9">
        <w:rPr>
          <w:rFonts w:ascii="Times New Roman" w:hAnsi="Times New Roman" w:cs="Times New Roman"/>
        </w:rPr>
        <w:t>176%</w:t>
      </w:r>
      <w:r w:rsidR="000903EC" w:rsidRPr="007C5CB9">
        <w:rPr>
          <w:rFonts w:ascii="Times New Roman" w:hAnsi="Times New Roman" w:cs="Times New Roman"/>
        </w:rPr>
        <w:t xml:space="preserve">. </w:t>
      </w:r>
      <w:r w:rsidR="005259D7" w:rsidRPr="007C5CB9">
        <w:rPr>
          <w:rFonts w:ascii="Times New Roman" w:hAnsi="Times New Roman" w:cs="Times New Roman"/>
        </w:rPr>
        <w:t xml:space="preserve">With </w:t>
      </w:r>
      <w:r w:rsidR="00F52D76" w:rsidRPr="007C5CB9">
        <w:rPr>
          <w:rFonts w:ascii="Times New Roman" w:hAnsi="Times New Roman" w:cs="Times New Roman"/>
        </w:rPr>
        <w:t xml:space="preserve">increasing image size, </w:t>
      </w:r>
      <w:r w:rsidR="00922F58" w:rsidRPr="007C5CB9">
        <w:rPr>
          <w:rFonts w:ascii="Times New Roman" w:hAnsi="Times New Roman" w:cs="Times New Roman"/>
        </w:rPr>
        <w:t>speedup get higher.</w:t>
      </w:r>
    </w:p>
    <w:p w:rsidR="00F640DA" w:rsidRPr="007C5CB9" w:rsidRDefault="007B526F" w:rsidP="003B12CD">
      <w:pPr>
        <w:rPr>
          <w:rFonts w:ascii="Times New Roman" w:hAnsi="Times New Roman" w:cs="Times New Roman"/>
        </w:rPr>
      </w:pPr>
      <w:r w:rsidRPr="007C5CB9">
        <w:rPr>
          <w:rFonts w:ascii="Times New Roman" w:hAnsi="Times New Roman" w:cs="Times New Roman"/>
          <w:noProof/>
        </w:rPr>
        <w:lastRenderedPageBreak/>
        <w:drawing>
          <wp:inline distT="0" distB="0" distL="0" distR="0" wp14:anchorId="7E2B1CAF" wp14:editId="56F85ECF">
            <wp:extent cx="4848225" cy="2924175"/>
            <wp:effectExtent l="0" t="0" r="9525" b="9525"/>
            <wp:docPr id="3" name="图片 3" descr="D:\synchronization\HPC&amp;IP\Parallel Acceleration of Thinning\origin_vs_TT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ynchronization\HPC&amp;IP\Parallel Acceleration of Thinning\origin_vs_TTL.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48225" cy="2924175"/>
                    </a:xfrm>
                    <a:prstGeom prst="rect">
                      <a:avLst/>
                    </a:prstGeom>
                    <a:noFill/>
                    <a:ln>
                      <a:noFill/>
                    </a:ln>
                  </pic:spPr>
                </pic:pic>
              </a:graphicData>
            </a:graphic>
          </wp:inline>
        </w:drawing>
      </w:r>
    </w:p>
    <w:p w:rsidR="00B35BF7" w:rsidRPr="007C5CB9" w:rsidRDefault="00B35BF7" w:rsidP="00B35BF7">
      <w:pPr>
        <w:jc w:val="center"/>
        <w:rPr>
          <w:rFonts w:ascii="Times New Roman" w:hAnsi="Times New Roman" w:cs="Times New Roman"/>
        </w:rPr>
      </w:pPr>
      <w:r w:rsidRPr="007C5CB9">
        <w:rPr>
          <w:rFonts w:ascii="Times New Roman" w:hAnsi="Times New Roman" w:cs="Times New Roman"/>
        </w:rPr>
        <w:t>Fig speedup comparison of four images between origin and TTL.</w:t>
      </w:r>
    </w:p>
    <w:p w:rsidR="00056A62" w:rsidRPr="007C5CB9" w:rsidRDefault="00056A62" w:rsidP="00807182">
      <w:pPr>
        <w:rPr>
          <w:rFonts w:ascii="Times New Roman" w:hAnsi="Times New Roman" w:cs="Times New Roman"/>
        </w:rPr>
      </w:pPr>
    </w:p>
    <w:p w:rsidR="00F40648" w:rsidRPr="007C5CB9" w:rsidRDefault="00F40648" w:rsidP="00807182">
      <w:pPr>
        <w:rPr>
          <w:rFonts w:ascii="Times New Roman" w:hAnsi="Times New Roman" w:cs="Times New Roman"/>
        </w:rPr>
      </w:pPr>
      <w:r w:rsidRPr="007C5CB9">
        <w:rPr>
          <w:rFonts w:ascii="Times New Roman" w:hAnsi="Times New Roman" w:cs="Times New Roman"/>
        </w:rPr>
        <w:t>实验二：应用</w:t>
      </w:r>
      <w:r w:rsidRPr="007C5CB9">
        <w:rPr>
          <w:rFonts w:ascii="Times New Roman" w:hAnsi="Times New Roman" w:cs="Times New Roman"/>
        </w:rPr>
        <w:t>TTL</w:t>
      </w:r>
      <w:r w:rsidRPr="007C5CB9">
        <w:rPr>
          <w:rFonts w:ascii="Times New Roman" w:hAnsi="Times New Roman" w:cs="Times New Roman"/>
        </w:rPr>
        <w:t>策略与直接</w:t>
      </w:r>
      <w:r w:rsidRPr="007C5CB9">
        <w:rPr>
          <w:rFonts w:ascii="Times New Roman" w:hAnsi="Times New Roman" w:cs="Times New Roman"/>
        </w:rPr>
        <w:t>GPU</w:t>
      </w:r>
      <w:r w:rsidRPr="007C5CB9">
        <w:rPr>
          <w:rFonts w:ascii="Times New Roman" w:hAnsi="Times New Roman" w:cs="Times New Roman"/>
        </w:rPr>
        <w:t>加速的加速比，并对比</w:t>
      </w:r>
      <w:r w:rsidRPr="007C5CB9">
        <w:rPr>
          <w:rFonts w:ascii="Times New Roman" w:hAnsi="Times New Roman" w:cs="Times New Roman"/>
        </w:rPr>
        <w:t>nvvp</w:t>
      </w:r>
      <w:r w:rsidRPr="007C5CB9">
        <w:rPr>
          <w:rFonts w:ascii="Times New Roman" w:hAnsi="Times New Roman" w:cs="Times New Roman"/>
        </w:rPr>
        <w:t>统计的数据，进行分析</w:t>
      </w:r>
    </w:p>
    <w:p w:rsidR="00E17B8F" w:rsidRPr="007C5CB9" w:rsidRDefault="00120760" w:rsidP="00807182">
      <w:pPr>
        <w:rPr>
          <w:rFonts w:ascii="Times New Roman" w:hAnsi="Times New Roman" w:cs="Times New Roman"/>
        </w:rPr>
      </w:pPr>
      <w:r w:rsidRPr="007C5CB9">
        <w:rPr>
          <w:rFonts w:ascii="Times New Roman" w:hAnsi="Times New Roman" w:cs="Times New Roman"/>
        </w:rPr>
        <w:t xml:space="preserve">We get the detail </w:t>
      </w:r>
      <w:r w:rsidR="00186262" w:rsidRPr="007C5CB9">
        <w:rPr>
          <w:rFonts w:ascii="Times New Roman" w:hAnsi="Times New Roman" w:cs="Times New Roman"/>
        </w:rPr>
        <w:t>statistical data</w:t>
      </w:r>
      <w:r w:rsidR="001F500A" w:rsidRPr="007C5CB9">
        <w:rPr>
          <w:rFonts w:ascii="Times New Roman" w:hAnsi="Times New Roman" w:cs="Times New Roman"/>
        </w:rPr>
        <w:t xml:space="preserve"> </w:t>
      </w:r>
      <w:r w:rsidR="00E25CEF" w:rsidRPr="007C5CB9">
        <w:rPr>
          <w:rFonts w:ascii="Times New Roman" w:hAnsi="Times New Roman" w:cs="Times New Roman"/>
        </w:rPr>
        <w:t>when executing the kernel</w:t>
      </w:r>
      <w:r w:rsidR="008D767C" w:rsidRPr="007C5CB9">
        <w:rPr>
          <w:rFonts w:ascii="Times New Roman" w:hAnsi="Times New Roman" w:cs="Times New Roman"/>
        </w:rPr>
        <w:t xml:space="preserve"> using</w:t>
      </w:r>
      <w:r w:rsidR="005C26D8" w:rsidRPr="007C5CB9">
        <w:rPr>
          <w:rFonts w:ascii="Times New Roman" w:hAnsi="Times New Roman" w:cs="Times New Roman"/>
        </w:rPr>
        <w:t xml:space="preserve"> the</w:t>
      </w:r>
      <w:r w:rsidR="008D767C" w:rsidRPr="007C5CB9">
        <w:rPr>
          <w:rFonts w:ascii="Times New Roman" w:hAnsi="Times New Roman" w:cs="Times New Roman"/>
        </w:rPr>
        <w:t xml:space="preserve"> </w:t>
      </w:r>
      <w:r w:rsidR="001A13FA" w:rsidRPr="007C5CB9">
        <w:rPr>
          <w:rFonts w:ascii="Times New Roman" w:hAnsi="Times New Roman" w:cs="Times New Roman"/>
        </w:rPr>
        <w:t>NVIDIA Visual Profiler</w:t>
      </w:r>
      <w:r w:rsidR="000D406D" w:rsidRPr="007C5CB9">
        <w:rPr>
          <w:rFonts w:ascii="Times New Roman" w:hAnsi="Times New Roman" w:cs="Times New Roman"/>
        </w:rPr>
        <w:t>(NVVP)</w:t>
      </w:r>
      <w:r w:rsidR="001A13FA" w:rsidRPr="007C5CB9">
        <w:rPr>
          <w:rFonts w:ascii="Times New Roman" w:hAnsi="Times New Roman" w:cs="Times New Roman"/>
        </w:rPr>
        <w:t>.</w:t>
      </w:r>
      <w:r w:rsidR="00B23CBA" w:rsidRPr="007C5CB9">
        <w:rPr>
          <w:rFonts w:ascii="Times New Roman" w:hAnsi="Times New Roman" w:cs="Times New Roman"/>
        </w:rPr>
        <w:t xml:space="preserve"> NVVP</w:t>
      </w:r>
      <w:r w:rsidR="00D86DC0" w:rsidRPr="007C5CB9">
        <w:rPr>
          <w:rFonts w:ascii="Times New Roman" w:hAnsi="Times New Roman" w:cs="Times New Roman"/>
        </w:rPr>
        <w:t xml:space="preserve"> </w:t>
      </w:r>
      <w:r w:rsidR="00604AA4" w:rsidRPr="007C5CB9">
        <w:rPr>
          <w:rFonts w:ascii="Times New Roman" w:hAnsi="Times New Roman" w:cs="Times New Roman"/>
        </w:rPr>
        <w:t>is a cross-platform performance profiling tool that delivers developers vital feedback for optimizing CUDA C/C++ applications.</w:t>
      </w:r>
      <w:r w:rsidR="00806894" w:rsidRPr="007C5CB9">
        <w:rPr>
          <w:rFonts w:ascii="Times New Roman" w:hAnsi="Times New Roman" w:cs="Times New Roman"/>
        </w:rPr>
        <w:t xml:space="preserve"> </w:t>
      </w:r>
      <w:r w:rsidR="00236D49" w:rsidRPr="007C5CB9">
        <w:rPr>
          <w:rFonts w:ascii="Times New Roman" w:hAnsi="Times New Roman" w:cs="Times New Roman"/>
        </w:rPr>
        <w:t>We selected four criteria</w:t>
      </w:r>
      <w:r w:rsidR="009221B2" w:rsidRPr="007C5CB9">
        <w:rPr>
          <w:rFonts w:ascii="Times New Roman" w:hAnsi="Times New Roman" w:cs="Times New Roman"/>
        </w:rPr>
        <w:t>, Achieved Occupancy, Warp Execution Efficiency, Control-Flow Instructions</w:t>
      </w:r>
      <w:r w:rsidR="00DD4CBE" w:rsidRPr="007C5CB9">
        <w:rPr>
          <w:rFonts w:ascii="Times New Roman" w:hAnsi="Times New Roman" w:cs="Times New Roman"/>
        </w:rPr>
        <w:t>, IPC</w:t>
      </w:r>
      <w:r w:rsidR="00F933F9" w:rsidRPr="007C5CB9">
        <w:rPr>
          <w:rFonts w:ascii="Times New Roman" w:hAnsi="Times New Roman" w:cs="Times New Roman"/>
        </w:rPr>
        <w:t>. As shown</w:t>
      </w:r>
      <w:r w:rsidR="00874C39" w:rsidRPr="007C5CB9">
        <w:rPr>
          <w:rFonts w:ascii="Times New Roman" w:hAnsi="Times New Roman" w:cs="Times New Roman"/>
        </w:rPr>
        <w:t xml:space="preserve"> in table</w:t>
      </w:r>
      <w:r w:rsidR="00F933F9" w:rsidRPr="007C5CB9">
        <w:rPr>
          <w:rFonts w:ascii="Times New Roman" w:hAnsi="Times New Roman" w:cs="Times New Roman"/>
        </w:rPr>
        <w:t>,</w:t>
      </w:r>
      <w:r w:rsidR="003F01D4" w:rsidRPr="007C5CB9">
        <w:rPr>
          <w:rFonts w:ascii="Times New Roman" w:hAnsi="Times New Roman" w:cs="Times New Roman"/>
        </w:rPr>
        <w:t xml:space="preserve"> the TTL could </w:t>
      </w:r>
      <w:r w:rsidR="00A76CC7" w:rsidRPr="007C5CB9">
        <w:rPr>
          <w:rFonts w:ascii="Times New Roman" w:hAnsi="Times New Roman" w:cs="Times New Roman"/>
        </w:rPr>
        <w:t xml:space="preserve">decrease </w:t>
      </w:r>
      <w:r w:rsidR="00597194" w:rsidRPr="007C5CB9">
        <w:rPr>
          <w:rFonts w:ascii="Times New Roman" w:hAnsi="Times New Roman" w:cs="Times New Roman"/>
        </w:rPr>
        <w:t xml:space="preserve">Control-Flow Instructions </w:t>
      </w:r>
      <w:r w:rsidR="001A193E" w:rsidRPr="007C5CB9">
        <w:rPr>
          <w:rFonts w:ascii="Times New Roman" w:hAnsi="Times New Roman" w:cs="Times New Roman"/>
        </w:rPr>
        <w:t>465%</w:t>
      </w:r>
      <w:r w:rsidR="005C36F4" w:rsidRPr="007C5CB9">
        <w:rPr>
          <w:rFonts w:ascii="Times New Roman" w:hAnsi="Times New Roman" w:cs="Times New Roman"/>
        </w:rPr>
        <w:t xml:space="preserve"> which lead the higher Achieved Occupancy, higher Warp Execution Efficiency and higher IPC.</w:t>
      </w:r>
    </w:p>
    <w:p w:rsidR="00874C39" w:rsidRPr="007C5CB9" w:rsidRDefault="00874C39" w:rsidP="00807182">
      <w:pPr>
        <w:rPr>
          <w:rFonts w:ascii="Times New Roman" w:hAnsi="Times New Roman" w:cs="Times New Roman"/>
        </w:rPr>
      </w:pPr>
    </w:p>
    <w:tbl>
      <w:tblPr>
        <w:tblStyle w:val="a6"/>
        <w:tblW w:w="0" w:type="auto"/>
        <w:tblLook w:val="04A0" w:firstRow="1" w:lastRow="0" w:firstColumn="1" w:lastColumn="0" w:noHBand="0" w:noVBand="1"/>
      </w:tblPr>
      <w:tblGrid>
        <w:gridCol w:w="845"/>
        <w:gridCol w:w="1974"/>
        <w:gridCol w:w="2393"/>
        <w:gridCol w:w="2395"/>
        <w:gridCol w:w="689"/>
      </w:tblGrid>
      <w:tr w:rsidR="00421D80" w:rsidRPr="007C5CB9" w:rsidTr="00A31B84">
        <w:tc>
          <w:tcPr>
            <w:tcW w:w="846" w:type="dxa"/>
          </w:tcPr>
          <w:p w:rsidR="00421D80" w:rsidRPr="007C5CB9" w:rsidRDefault="00421D80" w:rsidP="00807182">
            <w:pPr>
              <w:rPr>
                <w:rFonts w:ascii="Times New Roman" w:hAnsi="Times New Roman" w:cs="Times New Roman"/>
              </w:rPr>
            </w:pPr>
          </w:p>
        </w:tc>
        <w:tc>
          <w:tcPr>
            <w:tcW w:w="1984" w:type="dxa"/>
          </w:tcPr>
          <w:p w:rsidR="00421D80" w:rsidRPr="007C5CB9" w:rsidRDefault="00877123" w:rsidP="00807182">
            <w:pPr>
              <w:rPr>
                <w:rFonts w:ascii="Times New Roman" w:hAnsi="Times New Roman" w:cs="Times New Roman"/>
              </w:rPr>
            </w:pPr>
            <w:r w:rsidRPr="007C5CB9">
              <w:rPr>
                <w:rFonts w:ascii="Times New Roman" w:hAnsi="Times New Roman" w:cs="Times New Roman"/>
              </w:rPr>
              <w:t>Achieved Occupancy</w:t>
            </w:r>
          </w:p>
        </w:tc>
        <w:tc>
          <w:tcPr>
            <w:tcW w:w="2410" w:type="dxa"/>
          </w:tcPr>
          <w:p w:rsidR="00421D80" w:rsidRPr="007C5CB9" w:rsidRDefault="003421BB" w:rsidP="00807182">
            <w:pPr>
              <w:rPr>
                <w:rFonts w:ascii="Times New Roman" w:hAnsi="Times New Roman" w:cs="Times New Roman"/>
              </w:rPr>
            </w:pPr>
            <w:r w:rsidRPr="007C5CB9">
              <w:rPr>
                <w:rFonts w:ascii="Times New Roman" w:hAnsi="Times New Roman" w:cs="Times New Roman"/>
              </w:rPr>
              <w:t>Warp Execution Efficiency</w:t>
            </w:r>
          </w:p>
        </w:tc>
        <w:tc>
          <w:tcPr>
            <w:tcW w:w="2410" w:type="dxa"/>
          </w:tcPr>
          <w:p w:rsidR="00421D80" w:rsidRPr="007C5CB9" w:rsidRDefault="00F00032" w:rsidP="00807182">
            <w:pPr>
              <w:rPr>
                <w:rFonts w:ascii="Times New Roman" w:hAnsi="Times New Roman" w:cs="Times New Roman"/>
              </w:rPr>
            </w:pPr>
            <w:r w:rsidRPr="007C5CB9">
              <w:rPr>
                <w:rFonts w:ascii="Times New Roman" w:hAnsi="Times New Roman" w:cs="Times New Roman"/>
              </w:rPr>
              <w:t>Control-Flow Instructions</w:t>
            </w:r>
          </w:p>
        </w:tc>
        <w:tc>
          <w:tcPr>
            <w:tcW w:w="646" w:type="dxa"/>
          </w:tcPr>
          <w:p w:rsidR="00421D80" w:rsidRPr="007C5CB9" w:rsidRDefault="00F00032" w:rsidP="00807182">
            <w:pPr>
              <w:rPr>
                <w:rFonts w:ascii="Times New Roman" w:hAnsi="Times New Roman" w:cs="Times New Roman"/>
              </w:rPr>
            </w:pPr>
            <w:r w:rsidRPr="007C5CB9">
              <w:rPr>
                <w:rFonts w:ascii="Times New Roman" w:hAnsi="Times New Roman" w:cs="Times New Roman"/>
              </w:rPr>
              <w:t>IPC</w:t>
            </w:r>
          </w:p>
        </w:tc>
      </w:tr>
      <w:tr w:rsidR="00421D80" w:rsidRPr="007C5CB9" w:rsidTr="00A31B84">
        <w:tc>
          <w:tcPr>
            <w:tcW w:w="846" w:type="dxa"/>
          </w:tcPr>
          <w:p w:rsidR="00421D80" w:rsidRPr="007C5CB9" w:rsidRDefault="00061D2C" w:rsidP="00807182">
            <w:pPr>
              <w:rPr>
                <w:rFonts w:ascii="Times New Roman" w:hAnsi="Times New Roman" w:cs="Times New Roman"/>
              </w:rPr>
            </w:pPr>
            <w:r w:rsidRPr="007C5CB9">
              <w:rPr>
                <w:rFonts w:ascii="Times New Roman" w:hAnsi="Times New Roman" w:cs="Times New Roman"/>
              </w:rPr>
              <w:t>Origin</w:t>
            </w:r>
          </w:p>
        </w:tc>
        <w:tc>
          <w:tcPr>
            <w:tcW w:w="1984" w:type="dxa"/>
          </w:tcPr>
          <w:p w:rsidR="00421D80" w:rsidRPr="007C5CB9" w:rsidRDefault="006D404E" w:rsidP="00807182">
            <w:pPr>
              <w:rPr>
                <w:rFonts w:ascii="Times New Roman" w:hAnsi="Times New Roman" w:cs="Times New Roman"/>
              </w:rPr>
            </w:pPr>
            <w:r w:rsidRPr="007C5CB9">
              <w:rPr>
                <w:rFonts w:ascii="Times New Roman" w:hAnsi="Times New Roman" w:cs="Times New Roman"/>
              </w:rPr>
              <w:t>0.534</w:t>
            </w:r>
          </w:p>
        </w:tc>
        <w:tc>
          <w:tcPr>
            <w:tcW w:w="2410" w:type="dxa"/>
          </w:tcPr>
          <w:p w:rsidR="00421D80" w:rsidRPr="007C5CB9" w:rsidRDefault="006D404E" w:rsidP="00807182">
            <w:pPr>
              <w:rPr>
                <w:rFonts w:ascii="Times New Roman" w:hAnsi="Times New Roman" w:cs="Times New Roman"/>
              </w:rPr>
            </w:pPr>
            <w:r w:rsidRPr="007C5CB9">
              <w:rPr>
                <w:rFonts w:ascii="Times New Roman" w:hAnsi="Times New Roman" w:cs="Times New Roman"/>
              </w:rPr>
              <w:t>37.3%</w:t>
            </w:r>
          </w:p>
        </w:tc>
        <w:tc>
          <w:tcPr>
            <w:tcW w:w="2410" w:type="dxa"/>
          </w:tcPr>
          <w:p w:rsidR="00421D80" w:rsidRPr="007C5CB9" w:rsidRDefault="006D404E" w:rsidP="00807182">
            <w:pPr>
              <w:rPr>
                <w:rFonts w:ascii="Times New Roman" w:hAnsi="Times New Roman" w:cs="Times New Roman"/>
              </w:rPr>
            </w:pPr>
            <w:r w:rsidRPr="007C5CB9">
              <w:rPr>
                <w:rFonts w:ascii="Times New Roman" w:hAnsi="Times New Roman" w:cs="Times New Roman"/>
              </w:rPr>
              <w:t>3921276</w:t>
            </w:r>
          </w:p>
        </w:tc>
        <w:tc>
          <w:tcPr>
            <w:tcW w:w="646" w:type="dxa"/>
          </w:tcPr>
          <w:p w:rsidR="00421D80" w:rsidRPr="007C5CB9" w:rsidRDefault="006D404E" w:rsidP="00807182">
            <w:pPr>
              <w:rPr>
                <w:rFonts w:ascii="Times New Roman" w:hAnsi="Times New Roman" w:cs="Times New Roman"/>
              </w:rPr>
            </w:pPr>
            <w:r w:rsidRPr="007C5CB9">
              <w:rPr>
                <w:rFonts w:ascii="Times New Roman" w:hAnsi="Times New Roman" w:cs="Times New Roman"/>
              </w:rPr>
              <w:t>1.859</w:t>
            </w:r>
          </w:p>
        </w:tc>
      </w:tr>
      <w:tr w:rsidR="00421D80" w:rsidRPr="007C5CB9" w:rsidTr="00A31B84">
        <w:tc>
          <w:tcPr>
            <w:tcW w:w="846" w:type="dxa"/>
          </w:tcPr>
          <w:p w:rsidR="00421D80" w:rsidRPr="007C5CB9" w:rsidRDefault="00061D2C" w:rsidP="00807182">
            <w:pPr>
              <w:rPr>
                <w:rFonts w:ascii="Times New Roman" w:hAnsi="Times New Roman" w:cs="Times New Roman"/>
              </w:rPr>
            </w:pPr>
            <w:r w:rsidRPr="007C5CB9">
              <w:rPr>
                <w:rFonts w:ascii="Times New Roman" w:hAnsi="Times New Roman" w:cs="Times New Roman"/>
              </w:rPr>
              <w:t>TTL</w:t>
            </w:r>
          </w:p>
        </w:tc>
        <w:tc>
          <w:tcPr>
            <w:tcW w:w="1984" w:type="dxa"/>
          </w:tcPr>
          <w:p w:rsidR="00421D80" w:rsidRPr="007C5CB9" w:rsidRDefault="006D404E" w:rsidP="00807182">
            <w:pPr>
              <w:rPr>
                <w:rFonts w:ascii="Times New Roman" w:hAnsi="Times New Roman" w:cs="Times New Roman"/>
              </w:rPr>
            </w:pPr>
            <w:r w:rsidRPr="007C5CB9">
              <w:rPr>
                <w:rFonts w:ascii="Times New Roman" w:hAnsi="Times New Roman" w:cs="Times New Roman"/>
              </w:rPr>
              <w:t>0.607</w:t>
            </w:r>
          </w:p>
        </w:tc>
        <w:tc>
          <w:tcPr>
            <w:tcW w:w="2410" w:type="dxa"/>
          </w:tcPr>
          <w:p w:rsidR="00421D80" w:rsidRPr="007C5CB9" w:rsidRDefault="006D404E" w:rsidP="00807182">
            <w:pPr>
              <w:rPr>
                <w:rFonts w:ascii="Times New Roman" w:hAnsi="Times New Roman" w:cs="Times New Roman"/>
              </w:rPr>
            </w:pPr>
            <w:r w:rsidRPr="007C5CB9">
              <w:rPr>
                <w:rFonts w:ascii="Times New Roman" w:hAnsi="Times New Roman" w:cs="Times New Roman"/>
              </w:rPr>
              <w:t>59%</w:t>
            </w:r>
          </w:p>
        </w:tc>
        <w:tc>
          <w:tcPr>
            <w:tcW w:w="2410" w:type="dxa"/>
          </w:tcPr>
          <w:p w:rsidR="00421D80" w:rsidRPr="007C5CB9" w:rsidRDefault="006D404E" w:rsidP="00807182">
            <w:pPr>
              <w:rPr>
                <w:rFonts w:ascii="Times New Roman" w:hAnsi="Times New Roman" w:cs="Times New Roman"/>
              </w:rPr>
            </w:pPr>
            <w:r w:rsidRPr="007C5CB9">
              <w:rPr>
                <w:rFonts w:ascii="Times New Roman" w:hAnsi="Times New Roman" w:cs="Times New Roman"/>
              </w:rPr>
              <w:t>842756</w:t>
            </w:r>
          </w:p>
        </w:tc>
        <w:tc>
          <w:tcPr>
            <w:tcW w:w="646" w:type="dxa"/>
          </w:tcPr>
          <w:p w:rsidR="00421D80" w:rsidRPr="007C5CB9" w:rsidRDefault="006D404E" w:rsidP="00807182">
            <w:pPr>
              <w:rPr>
                <w:rFonts w:ascii="Times New Roman" w:hAnsi="Times New Roman" w:cs="Times New Roman"/>
              </w:rPr>
            </w:pPr>
            <w:r w:rsidRPr="007C5CB9">
              <w:rPr>
                <w:rFonts w:ascii="Times New Roman" w:hAnsi="Times New Roman" w:cs="Times New Roman"/>
              </w:rPr>
              <w:t>2.164</w:t>
            </w:r>
          </w:p>
        </w:tc>
      </w:tr>
    </w:tbl>
    <w:p w:rsidR="009503D6" w:rsidRPr="007C5CB9" w:rsidRDefault="004E389F" w:rsidP="004E389F">
      <w:pPr>
        <w:jc w:val="center"/>
        <w:rPr>
          <w:rFonts w:ascii="Times New Roman" w:hAnsi="Times New Roman" w:cs="Times New Roman"/>
        </w:rPr>
      </w:pPr>
      <w:r w:rsidRPr="007C5CB9">
        <w:rPr>
          <w:rFonts w:ascii="Times New Roman" w:hAnsi="Times New Roman" w:cs="Times New Roman"/>
        </w:rPr>
        <w:t xml:space="preserve">Table </w:t>
      </w:r>
      <w:r w:rsidR="00EB218C" w:rsidRPr="007C5CB9">
        <w:rPr>
          <w:rFonts w:ascii="Times New Roman" w:hAnsi="Times New Roman" w:cs="Times New Roman"/>
        </w:rPr>
        <w:t>the detail statistical data from NVVP</w:t>
      </w:r>
    </w:p>
    <w:p w:rsidR="00B10893" w:rsidRPr="007C5CB9" w:rsidRDefault="00B10893" w:rsidP="00807182">
      <w:pPr>
        <w:rPr>
          <w:rFonts w:ascii="Times New Roman" w:hAnsi="Times New Roman" w:cs="Times New Roman"/>
        </w:rPr>
      </w:pPr>
      <w:r w:rsidRPr="007C5CB9">
        <w:rPr>
          <w:rFonts w:ascii="Times New Roman" w:hAnsi="Times New Roman" w:cs="Times New Roman"/>
        </w:rPr>
        <w:t>实验三</w:t>
      </w:r>
      <w:r w:rsidR="00EB0314" w:rsidRPr="007C5CB9">
        <w:rPr>
          <w:rFonts w:ascii="Times New Roman" w:hAnsi="Times New Roman" w:cs="Times New Roman"/>
        </w:rPr>
        <w:t>：分析</w:t>
      </w:r>
      <w:r w:rsidR="00471C99" w:rsidRPr="007C5CB9">
        <w:rPr>
          <w:rFonts w:ascii="Times New Roman" w:hAnsi="Times New Roman" w:cs="Times New Roman"/>
        </w:rPr>
        <w:t>加速比</w:t>
      </w:r>
      <w:r w:rsidR="003311C8" w:rsidRPr="007C5CB9">
        <w:rPr>
          <w:rFonts w:ascii="Times New Roman" w:hAnsi="Times New Roman" w:cs="Times New Roman"/>
        </w:rPr>
        <w:t>和</w:t>
      </w:r>
      <w:r w:rsidR="003311C8" w:rsidRPr="007C5CB9">
        <w:rPr>
          <w:rFonts w:ascii="Times New Roman" w:hAnsi="Times New Roman" w:cs="Times New Roman"/>
        </w:rPr>
        <w:t>block</w:t>
      </w:r>
      <w:r w:rsidR="003311C8" w:rsidRPr="007C5CB9">
        <w:rPr>
          <w:rFonts w:ascii="Times New Roman" w:hAnsi="Times New Roman" w:cs="Times New Roman"/>
        </w:rPr>
        <w:t>大小的关系</w:t>
      </w:r>
    </w:p>
    <w:p w:rsidR="00967969" w:rsidRPr="007C5CB9" w:rsidRDefault="00967969" w:rsidP="00807182">
      <w:pPr>
        <w:rPr>
          <w:rFonts w:ascii="Times New Roman" w:hAnsi="Times New Roman" w:cs="Times New Roman"/>
        </w:rPr>
      </w:pPr>
      <w:r w:rsidRPr="007C5CB9">
        <w:rPr>
          <w:rFonts w:ascii="Times New Roman" w:hAnsi="Times New Roman" w:cs="Times New Roman"/>
        </w:rPr>
        <w:t xml:space="preserve">Then, we analysis the </w:t>
      </w:r>
      <w:r w:rsidR="004F140C" w:rsidRPr="007C5CB9">
        <w:rPr>
          <w:rFonts w:ascii="Times New Roman" w:hAnsi="Times New Roman" w:cs="Times New Roman"/>
        </w:rPr>
        <w:t>relationship between performance and Block size.</w:t>
      </w:r>
      <w:r w:rsidR="00C430EC" w:rsidRPr="007C5CB9">
        <w:rPr>
          <w:rFonts w:ascii="Times New Roman" w:hAnsi="Times New Roman" w:cs="Times New Roman"/>
        </w:rPr>
        <w:t xml:space="preserve"> </w:t>
      </w:r>
      <w:r w:rsidR="008C2C00" w:rsidRPr="007C5CB9">
        <w:rPr>
          <w:rFonts w:ascii="Times New Roman" w:hAnsi="Times New Roman" w:cs="Times New Roman"/>
        </w:rPr>
        <w:t xml:space="preserve">Threads </w:t>
      </w:r>
      <w:r w:rsidR="00BB3171" w:rsidRPr="007C5CB9">
        <w:rPr>
          <w:rFonts w:ascii="Times New Roman" w:hAnsi="Times New Roman" w:cs="Times New Roman"/>
        </w:rPr>
        <w:t>with</w:t>
      </w:r>
      <w:r w:rsidR="008C2C00" w:rsidRPr="007C5CB9">
        <w:rPr>
          <w:rFonts w:ascii="Times New Roman" w:hAnsi="Times New Roman" w:cs="Times New Roman"/>
        </w:rPr>
        <w:t>in a block</w:t>
      </w:r>
      <w:r w:rsidR="00867F62" w:rsidRPr="007C5CB9">
        <w:rPr>
          <w:rFonts w:ascii="Times New Roman" w:hAnsi="Times New Roman" w:cs="Times New Roman"/>
        </w:rPr>
        <w:t xml:space="preserve"> can </w:t>
      </w:r>
      <w:r w:rsidR="009E5BA3" w:rsidRPr="007C5CB9">
        <w:rPr>
          <w:rFonts w:ascii="Times New Roman" w:hAnsi="Times New Roman" w:cs="Times New Roman"/>
        </w:rPr>
        <w:t>consume a fixed si</w:t>
      </w:r>
      <w:r w:rsidR="0047672E" w:rsidRPr="007C5CB9">
        <w:rPr>
          <w:rFonts w:ascii="Times New Roman" w:hAnsi="Times New Roman" w:cs="Times New Roman"/>
        </w:rPr>
        <w:t xml:space="preserve">ze registers and shared memory. The block size will </w:t>
      </w:r>
      <w:r w:rsidR="0069715C" w:rsidRPr="007C5CB9">
        <w:rPr>
          <w:rFonts w:ascii="Times New Roman" w:hAnsi="Times New Roman" w:cs="Times New Roman"/>
        </w:rPr>
        <w:t>impact</w:t>
      </w:r>
      <w:r w:rsidR="006A6B58" w:rsidRPr="007C5CB9">
        <w:rPr>
          <w:rFonts w:ascii="Times New Roman" w:hAnsi="Times New Roman" w:cs="Times New Roman"/>
        </w:rPr>
        <w:t xml:space="preserve"> the</w:t>
      </w:r>
      <w:r w:rsidR="0069715C" w:rsidRPr="007C5CB9">
        <w:rPr>
          <w:rFonts w:ascii="Times New Roman" w:hAnsi="Times New Roman" w:cs="Times New Roman"/>
        </w:rPr>
        <w:t xml:space="preserve"> </w:t>
      </w:r>
      <w:r w:rsidR="006A6B58" w:rsidRPr="007C5CB9">
        <w:rPr>
          <w:rFonts w:ascii="Times New Roman" w:hAnsi="Times New Roman" w:cs="Times New Roman"/>
        </w:rPr>
        <w:t>occupancy</w:t>
      </w:r>
      <w:r w:rsidR="00405985" w:rsidRPr="007C5CB9">
        <w:rPr>
          <w:rFonts w:ascii="Times New Roman" w:hAnsi="Times New Roman" w:cs="Times New Roman"/>
        </w:rPr>
        <w:t xml:space="preserve"> and </w:t>
      </w:r>
      <w:r w:rsidR="00DB1593" w:rsidRPr="007C5CB9">
        <w:rPr>
          <w:rFonts w:ascii="Times New Roman" w:hAnsi="Times New Roman" w:cs="Times New Roman"/>
        </w:rPr>
        <w:t xml:space="preserve">the unsuitable block size will </w:t>
      </w:r>
      <w:r w:rsidR="00C7441E" w:rsidRPr="007C5CB9">
        <w:rPr>
          <w:rFonts w:ascii="Times New Roman" w:hAnsi="Times New Roman" w:cs="Times New Roman"/>
        </w:rPr>
        <w:t xml:space="preserve">lead </w:t>
      </w:r>
      <w:r w:rsidR="005738D7" w:rsidRPr="007C5CB9">
        <w:rPr>
          <w:rFonts w:ascii="Times New Roman" w:hAnsi="Times New Roman" w:cs="Times New Roman"/>
        </w:rPr>
        <w:t xml:space="preserve">low </w:t>
      </w:r>
      <w:r w:rsidR="00EB6D27" w:rsidRPr="007C5CB9">
        <w:rPr>
          <w:rFonts w:ascii="Times New Roman" w:hAnsi="Times New Roman" w:cs="Times New Roman"/>
        </w:rPr>
        <w:t>utilization.</w:t>
      </w:r>
      <w:r w:rsidR="007B0B0E" w:rsidRPr="007C5CB9">
        <w:rPr>
          <w:rFonts w:ascii="Times New Roman" w:hAnsi="Times New Roman" w:cs="Times New Roman"/>
        </w:rPr>
        <w:t xml:space="preserve"> The result is showed in fig. it shows that </w:t>
      </w:r>
      <w:r w:rsidR="008F5FB7" w:rsidRPr="007C5CB9">
        <w:rPr>
          <w:rFonts w:ascii="Times New Roman" w:hAnsi="Times New Roman" w:cs="Times New Roman"/>
        </w:rPr>
        <w:t xml:space="preserve">32*4 is the best block size for A-W algorithm on </w:t>
      </w:r>
      <w:r w:rsidR="003B3D3F" w:rsidRPr="007C5CB9">
        <w:rPr>
          <w:rFonts w:ascii="Times New Roman" w:hAnsi="Times New Roman" w:cs="Times New Roman"/>
        </w:rPr>
        <w:t>GeForce GTX TITAN</w:t>
      </w:r>
      <w:r w:rsidR="00AC4CFA" w:rsidRPr="007C5CB9">
        <w:rPr>
          <w:rFonts w:ascii="Times New Roman" w:hAnsi="Times New Roman" w:cs="Times New Roman"/>
        </w:rPr>
        <w:t xml:space="preserve">. </w:t>
      </w:r>
    </w:p>
    <w:p w:rsidR="00F055FD" w:rsidRPr="007C5CB9" w:rsidRDefault="00213994" w:rsidP="00807182">
      <w:pPr>
        <w:rPr>
          <w:rFonts w:ascii="Times New Roman" w:hAnsi="Times New Roman" w:cs="Times New Roman"/>
        </w:rPr>
      </w:pPr>
      <w:r w:rsidRPr="007C5CB9">
        <w:rPr>
          <w:rFonts w:ascii="Times New Roman" w:hAnsi="Times New Roman" w:cs="Times New Roman"/>
          <w:noProof/>
        </w:rPr>
        <w:lastRenderedPageBreak/>
        <w:drawing>
          <wp:inline distT="0" distB="0" distL="0" distR="0">
            <wp:extent cx="5267325" cy="3000375"/>
            <wp:effectExtent l="0" t="0" r="9525" b="9525"/>
            <wp:docPr id="12" name="图片 12" descr="D:\synchronization\HPC&amp;IP\Parallel Acceleration of Thinning\code\relationship between block size and speedu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ynchronization\HPC&amp;IP\Parallel Acceleration of Thinning\code\relationship between block size and speedup.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67325" cy="3000375"/>
                    </a:xfrm>
                    <a:prstGeom prst="rect">
                      <a:avLst/>
                    </a:prstGeom>
                    <a:noFill/>
                    <a:ln>
                      <a:noFill/>
                    </a:ln>
                  </pic:spPr>
                </pic:pic>
              </a:graphicData>
            </a:graphic>
          </wp:inline>
        </w:drawing>
      </w:r>
    </w:p>
    <w:p w:rsidR="0056514F" w:rsidRPr="007C5CB9" w:rsidRDefault="0056514F" w:rsidP="0056514F">
      <w:pPr>
        <w:jc w:val="center"/>
        <w:rPr>
          <w:rFonts w:ascii="Times New Roman" w:hAnsi="Times New Roman" w:cs="Times New Roman"/>
        </w:rPr>
      </w:pPr>
      <w:r w:rsidRPr="007C5CB9">
        <w:rPr>
          <w:rFonts w:ascii="Times New Roman" w:hAnsi="Times New Roman" w:cs="Times New Roman"/>
        </w:rPr>
        <w:t>Fig relationship between block size and speedup</w:t>
      </w:r>
    </w:p>
    <w:p w:rsidR="0056514F" w:rsidRPr="007C5CB9" w:rsidRDefault="0056514F" w:rsidP="00807182">
      <w:pPr>
        <w:rPr>
          <w:rFonts w:ascii="Times New Roman" w:hAnsi="Times New Roman" w:cs="Times New Roman"/>
        </w:rPr>
      </w:pPr>
    </w:p>
    <w:p w:rsidR="007A7221" w:rsidRPr="007C5CB9" w:rsidRDefault="007A7221" w:rsidP="00807182">
      <w:pPr>
        <w:rPr>
          <w:rFonts w:ascii="Times New Roman" w:hAnsi="Times New Roman" w:cs="Times New Roman"/>
        </w:rPr>
      </w:pPr>
      <w:r w:rsidRPr="007C5CB9">
        <w:rPr>
          <w:rFonts w:ascii="Times New Roman" w:hAnsi="Times New Roman" w:cs="Times New Roman"/>
        </w:rPr>
        <w:t>实验四：</w:t>
      </w:r>
      <w:r w:rsidR="00DC1592" w:rsidRPr="007C5CB9">
        <w:rPr>
          <w:rFonts w:ascii="Times New Roman" w:hAnsi="Times New Roman" w:cs="Times New Roman"/>
        </w:rPr>
        <w:t>对比</w:t>
      </w:r>
      <w:r w:rsidR="00DC1592" w:rsidRPr="007C5CB9">
        <w:rPr>
          <w:rFonts w:ascii="Times New Roman" w:hAnsi="Times New Roman" w:cs="Times New Roman"/>
        </w:rPr>
        <w:t>LookUp Table</w:t>
      </w:r>
      <w:r w:rsidR="00DC1592" w:rsidRPr="007C5CB9">
        <w:rPr>
          <w:rFonts w:ascii="Times New Roman" w:hAnsi="Times New Roman" w:cs="Times New Roman"/>
        </w:rPr>
        <w:t>在</w:t>
      </w:r>
      <w:r w:rsidR="00DC1592" w:rsidRPr="007C5CB9">
        <w:rPr>
          <w:rFonts w:ascii="Times New Roman" w:hAnsi="Times New Roman" w:cs="Times New Roman"/>
        </w:rPr>
        <w:t>Constant</w:t>
      </w:r>
      <w:r w:rsidR="00DC1592" w:rsidRPr="007C5CB9">
        <w:rPr>
          <w:rFonts w:ascii="Times New Roman" w:hAnsi="Times New Roman" w:cs="Times New Roman"/>
        </w:rPr>
        <w:t>、</w:t>
      </w:r>
      <w:r w:rsidR="00DC1592" w:rsidRPr="007C5CB9">
        <w:rPr>
          <w:rFonts w:ascii="Times New Roman" w:hAnsi="Times New Roman" w:cs="Times New Roman"/>
        </w:rPr>
        <w:t>Global</w:t>
      </w:r>
      <w:r w:rsidR="00DC1592" w:rsidRPr="007C5CB9">
        <w:rPr>
          <w:rFonts w:ascii="Times New Roman" w:hAnsi="Times New Roman" w:cs="Times New Roman"/>
        </w:rPr>
        <w:t>、</w:t>
      </w:r>
      <w:r w:rsidR="00DC1592" w:rsidRPr="007C5CB9">
        <w:rPr>
          <w:rFonts w:ascii="Times New Roman" w:hAnsi="Times New Roman" w:cs="Times New Roman"/>
        </w:rPr>
        <w:t>Shared</w:t>
      </w:r>
      <w:r w:rsidR="00DC1592" w:rsidRPr="007C5CB9">
        <w:rPr>
          <w:rFonts w:ascii="Times New Roman" w:hAnsi="Times New Roman" w:cs="Times New Roman"/>
        </w:rPr>
        <w:t>内的速度</w:t>
      </w:r>
    </w:p>
    <w:p w:rsidR="001B637C" w:rsidRPr="007C5CB9" w:rsidRDefault="004316CF" w:rsidP="00807182">
      <w:pPr>
        <w:rPr>
          <w:rFonts w:ascii="Times New Roman" w:hAnsi="Times New Roman" w:cs="Times New Roman"/>
        </w:rPr>
      </w:pPr>
      <w:r w:rsidRPr="007C5CB9">
        <w:rPr>
          <w:rFonts w:ascii="Times New Roman" w:hAnsi="Times New Roman" w:cs="Times New Roman"/>
        </w:rPr>
        <w:t xml:space="preserve">In GPU, </w:t>
      </w:r>
      <w:r w:rsidR="005F7477" w:rsidRPr="007C5CB9">
        <w:rPr>
          <w:rFonts w:ascii="Times New Roman" w:hAnsi="Times New Roman" w:cs="Times New Roman"/>
        </w:rPr>
        <w:t>global memory is off-chip. Shared memory a</w:t>
      </w:r>
      <w:r w:rsidR="00251BA7" w:rsidRPr="007C5CB9">
        <w:rPr>
          <w:rFonts w:ascii="Times New Roman" w:hAnsi="Times New Roman" w:cs="Times New Roman"/>
        </w:rPr>
        <w:t xml:space="preserve">nd constant memory are on-chip and </w:t>
      </w:r>
      <w:r w:rsidR="0012349D" w:rsidRPr="007C5CB9">
        <w:rPr>
          <w:rFonts w:ascii="Times New Roman" w:hAnsi="Times New Roman" w:cs="Times New Roman"/>
        </w:rPr>
        <w:t>faster than global me</w:t>
      </w:r>
      <w:r w:rsidR="004B007C" w:rsidRPr="007C5CB9">
        <w:rPr>
          <w:rFonts w:ascii="Times New Roman" w:hAnsi="Times New Roman" w:cs="Times New Roman"/>
        </w:rPr>
        <w:t>mor</w:t>
      </w:r>
      <w:r w:rsidR="00277C87" w:rsidRPr="007C5CB9">
        <w:rPr>
          <w:rFonts w:ascii="Times New Roman" w:hAnsi="Times New Roman" w:cs="Times New Roman"/>
        </w:rPr>
        <w:t xml:space="preserve">y. </w:t>
      </w:r>
      <w:r w:rsidR="00246D50" w:rsidRPr="007C5CB9">
        <w:rPr>
          <w:rFonts w:ascii="Times New Roman" w:hAnsi="Times New Roman" w:cs="Times New Roman"/>
        </w:rPr>
        <w:t>W</w:t>
      </w:r>
      <w:r w:rsidR="00EF1F3D" w:rsidRPr="007C5CB9">
        <w:rPr>
          <w:rFonts w:ascii="Times New Roman" w:hAnsi="Times New Roman" w:cs="Times New Roman"/>
        </w:rPr>
        <w:t>e analysis</w:t>
      </w:r>
      <w:bookmarkStart w:id="11" w:name="OLE_LINK7"/>
      <w:bookmarkStart w:id="12" w:name="OLE_LINK8"/>
      <w:r w:rsidR="00EF1F3D" w:rsidRPr="007C5CB9">
        <w:rPr>
          <w:rFonts w:ascii="Times New Roman" w:hAnsi="Times New Roman" w:cs="Times New Roman"/>
        </w:rPr>
        <w:t xml:space="preserve"> </w:t>
      </w:r>
      <w:r w:rsidR="005B4D8C" w:rsidRPr="007C5CB9">
        <w:rPr>
          <w:rFonts w:ascii="Times New Roman" w:hAnsi="Times New Roman" w:cs="Times New Roman"/>
        </w:rPr>
        <w:t>the speed</w:t>
      </w:r>
      <w:r w:rsidR="00D1214B" w:rsidRPr="007C5CB9">
        <w:rPr>
          <w:rFonts w:ascii="Times New Roman" w:hAnsi="Times New Roman" w:cs="Times New Roman"/>
        </w:rPr>
        <w:t>up when LUT located in global, shared and constant.</w:t>
      </w:r>
      <w:bookmarkEnd w:id="11"/>
      <w:bookmarkEnd w:id="12"/>
      <w:r w:rsidR="001F0B82" w:rsidRPr="007C5CB9">
        <w:rPr>
          <w:rFonts w:ascii="Times New Roman" w:hAnsi="Times New Roman" w:cs="Times New Roman"/>
        </w:rPr>
        <w:t xml:space="preserve"> </w:t>
      </w:r>
      <w:r w:rsidR="00EE60FC" w:rsidRPr="007C5CB9">
        <w:rPr>
          <w:rFonts w:ascii="Times New Roman" w:hAnsi="Times New Roman" w:cs="Times New Roman"/>
        </w:rPr>
        <w:t xml:space="preserve"> As</w:t>
      </w:r>
      <w:r w:rsidR="001F0B82" w:rsidRPr="007C5CB9">
        <w:rPr>
          <w:rFonts w:ascii="Times New Roman" w:hAnsi="Times New Roman" w:cs="Times New Roman"/>
        </w:rPr>
        <w:t xml:space="preserve"> table</w:t>
      </w:r>
      <w:r w:rsidR="00EE60FC" w:rsidRPr="007C5CB9">
        <w:rPr>
          <w:rFonts w:ascii="Times New Roman" w:hAnsi="Times New Roman" w:cs="Times New Roman"/>
        </w:rPr>
        <w:t xml:space="preserve"> shown</w:t>
      </w:r>
      <w:r w:rsidR="001F0B82" w:rsidRPr="007C5CB9">
        <w:rPr>
          <w:rFonts w:ascii="Times New Roman" w:hAnsi="Times New Roman" w:cs="Times New Roman"/>
        </w:rPr>
        <w:t>,</w:t>
      </w:r>
      <w:r w:rsidR="001B637C" w:rsidRPr="007C5CB9">
        <w:rPr>
          <w:rFonts w:ascii="Times New Roman" w:hAnsi="Times New Roman" w:cs="Times New Roman"/>
        </w:rPr>
        <w:t xml:space="preserve"> the speedup </w:t>
      </w:r>
      <w:r w:rsidR="00B439EB" w:rsidRPr="007C5CB9">
        <w:rPr>
          <w:rFonts w:ascii="Times New Roman" w:hAnsi="Times New Roman" w:cs="Times New Roman"/>
        </w:rPr>
        <w:t>in global is almost</w:t>
      </w:r>
      <w:r w:rsidR="00C14AE8" w:rsidRPr="007C5CB9">
        <w:rPr>
          <w:rFonts w:ascii="Times New Roman" w:hAnsi="Times New Roman" w:cs="Times New Roman"/>
        </w:rPr>
        <w:t xml:space="preserve"> equal the speedup in constant and </w:t>
      </w:r>
      <w:r w:rsidR="006A361D" w:rsidRPr="007C5CB9">
        <w:rPr>
          <w:rFonts w:ascii="Times New Roman" w:hAnsi="Times New Roman" w:cs="Times New Roman"/>
        </w:rPr>
        <w:t xml:space="preserve">the best block size </w:t>
      </w:r>
      <w:r w:rsidR="002012DD" w:rsidRPr="007C5CB9">
        <w:rPr>
          <w:rFonts w:ascii="Times New Roman" w:hAnsi="Times New Roman" w:cs="Times New Roman"/>
        </w:rPr>
        <w:t xml:space="preserve">of both is 32*4. </w:t>
      </w:r>
      <w:r w:rsidR="00740689" w:rsidRPr="007C5CB9">
        <w:rPr>
          <w:rFonts w:ascii="Times New Roman" w:hAnsi="Times New Roman" w:cs="Times New Roman"/>
        </w:rPr>
        <w:t xml:space="preserve">That is </w:t>
      </w:r>
      <w:r w:rsidR="00352A4B" w:rsidRPr="007C5CB9">
        <w:rPr>
          <w:rFonts w:ascii="Times New Roman" w:hAnsi="Times New Roman" w:cs="Times New Roman"/>
        </w:rPr>
        <w:t xml:space="preserve">because the throughput of constant memory </w:t>
      </w:r>
      <w:r w:rsidR="00BF368E" w:rsidRPr="007C5CB9">
        <w:rPr>
          <w:rFonts w:ascii="Times New Roman" w:hAnsi="Times New Roman" w:cs="Times New Roman"/>
        </w:rPr>
        <w:t>is</w:t>
      </w:r>
      <w:r w:rsidR="00352A4B" w:rsidRPr="007C5CB9">
        <w:rPr>
          <w:rFonts w:ascii="Times New Roman" w:hAnsi="Times New Roman" w:cs="Times New Roman"/>
        </w:rPr>
        <w:t xml:space="preserve"> 4B</w:t>
      </w:r>
      <w:r w:rsidR="00BF368E" w:rsidRPr="007C5CB9">
        <w:rPr>
          <w:rFonts w:ascii="Times New Roman" w:hAnsi="Times New Roman" w:cs="Times New Roman"/>
        </w:rPr>
        <w:t xml:space="preserve"> per clock per SM</w:t>
      </w:r>
      <w:r w:rsidR="00352A4B" w:rsidRPr="007C5CB9">
        <w:rPr>
          <w:rFonts w:ascii="Times New Roman" w:hAnsi="Times New Roman" w:cs="Times New Roman"/>
        </w:rPr>
        <w:t>. So, unless the entire warp reads the same address, replays are need.</w:t>
      </w:r>
      <w:r w:rsidR="00740689" w:rsidRPr="007C5CB9">
        <w:rPr>
          <w:rFonts w:ascii="Times New Roman" w:hAnsi="Times New Roman" w:cs="Times New Roman"/>
        </w:rPr>
        <w:t xml:space="preserve"> </w:t>
      </w:r>
      <w:r w:rsidR="00CD55AA" w:rsidRPr="007C5CB9">
        <w:rPr>
          <w:rFonts w:ascii="Times New Roman" w:hAnsi="Times New Roman" w:cs="Times New Roman"/>
        </w:rPr>
        <w:t xml:space="preserve">The speedup in shared memory is slower </w:t>
      </w:r>
      <w:r w:rsidR="004105B8" w:rsidRPr="007C5CB9">
        <w:rPr>
          <w:rFonts w:ascii="Times New Roman" w:hAnsi="Times New Roman" w:cs="Times New Roman"/>
        </w:rPr>
        <w:t xml:space="preserve">and the best block is 32*16. </w:t>
      </w:r>
      <w:r w:rsidR="00B45DB3" w:rsidRPr="007C5CB9">
        <w:rPr>
          <w:rFonts w:ascii="Times New Roman" w:hAnsi="Times New Roman" w:cs="Times New Roman"/>
        </w:rPr>
        <w:t xml:space="preserve">In TTL, </w:t>
      </w:r>
      <w:r w:rsidR="004A1467" w:rsidRPr="007C5CB9">
        <w:rPr>
          <w:rFonts w:ascii="Times New Roman" w:hAnsi="Times New Roman" w:cs="Times New Roman"/>
        </w:rPr>
        <w:t xml:space="preserve">each thread only </w:t>
      </w:r>
      <w:r w:rsidR="00FA01A9" w:rsidRPr="007C5CB9">
        <w:rPr>
          <w:rFonts w:ascii="Times New Roman" w:hAnsi="Times New Roman" w:cs="Times New Roman"/>
        </w:rPr>
        <w:t xml:space="preserve">read </w:t>
      </w:r>
      <w:r w:rsidR="004A1467" w:rsidRPr="007C5CB9">
        <w:rPr>
          <w:rFonts w:ascii="Times New Roman" w:hAnsi="Times New Roman" w:cs="Times New Roman"/>
        </w:rPr>
        <w:t>once</w:t>
      </w:r>
      <w:r w:rsidR="00C70C79" w:rsidRPr="007C5CB9">
        <w:rPr>
          <w:rFonts w:ascii="Times New Roman" w:hAnsi="Times New Roman" w:cs="Times New Roman"/>
        </w:rPr>
        <w:t xml:space="preserve">. </w:t>
      </w:r>
      <w:r w:rsidR="00967FB7" w:rsidRPr="007C5CB9">
        <w:rPr>
          <w:rFonts w:ascii="Times New Roman" w:hAnsi="Times New Roman" w:cs="Times New Roman"/>
        </w:rPr>
        <w:t>Though</w:t>
      </w:r>
      <w:r w:rsidR="00E533D2" w:rsidRPr="007C5CB9">
        <w:rPr>
          <w:rFonts w:ascii="Times New Roman" w:hAnsi="Times New Roman" w:cs="Times New Roman"/>
        </w:rPr>
        <w:t xml:space="preserve"> the access time of LUT is</w:t>
      </w:r>
      <w:r w:rsidR="00221740" w:rsidRPr="007C5CB9">
        <w:rPr>
          <w:rFonts w:ascii="Times New Roman" w:hAnsi="Times New Roman" w:cs="Times New Roman"/>
        </w:rPr>
        <w:t xml:space="preserve"> faster, </w:t>
      </w:r>
      <w:r w:rsidR="00B34DBF" w:rsidRPr="007C5CB9">
        <w:rPr>
          <w:rFonts w:ascii="Times New Roman" w:hAnsi="Times New Roman" w:cs="Times New Roman"/>
        </w:rPr>
        <w:t>more time to cop</w:t>
      </w:r>
      <w:r w:rsidR="00023FFE" w:rsidRPr="007C5CB9">
        <w:rPr>
          <w:rFonts w:ascii="Times New Roman" w:hAnsi="Times New Roman" w:cs="Times New Roman"/>
        </w:rPr>
        <w:t>y the LUT</w:t>
      </w:r>
      <w:r w:rsidR="00191E09" w:rsidRPr="007C5CB9">
        <w:rPr>
          <w:rFonts w:ascii="Times New Roman" w:hAnsi="Times New Roman" w:cs="Times New Roman"/>
        </w:rPr>
        <w:t xml:space="preserve"> from global to shared.</w:t>
      </w:r>
    </w:p>
    <w:p w:rsidR="00191E09" w:rsidRPr="007C5CB9" w:rsidRDefault="00191E09" w:rsidP="00807182">
      <w:pPr>
        <w:rPr>
          <w:rFonts w:ascii="Times New Roman" w:hAnsi="Times New Roman" w:cs="Times New Roman"/>
        </w:rPr>
      </w:pPr>
    </w:p>
    <w:tbl>
      <w:tblPr>
        <w:tblStyle w:val="a6"/>
        <w:tblW w:w="0" w:type="auto"/>
        <w:jc w:val="center"/>
        <w:tblLook w:val="04A0" w:firstRow="1" w:lastRow="0" w:firstColumn="1" w:lastColumn="0" w:noHBand="0" w:noVBand="1"/>
      </w:tblPr>
      <w:tblGrid>
        <w:gridCol w:w="1271"/>
        <w:gridCol w:w="2126"/>
        <w:gridCol w:w="1560"/>
      </w:tblGrid>
      <w:tr w:rsidR="00D20980" w:rsidRPr="007C5CB9" w:rsidTr="00A060E3">
        <w:trPr>
          <w:jc w:val="center"/>
        </w:trPr>
        <w:tc>
          <w:tcPr>
            <w:tcW w:w="1271" w:type="dxa"/>
          </w:tcPr>
          <w:p w:rsidR="00D20980" w:rsidRPr="007C5CB9" w:rsidRDefault="00D20980" w:rsidP="00807182">
            <w:pPr>
              <w:rPr>
                <w:rFonts w:ascii="Times New Roman" w:hAnsi="Times New Roman" w:cs="Times New Roman"/>
              </w:rPr>
            </w:pPr>
          </w:p>
        </w:tc>
        <w:tc>
          <w:tcPr>
            <w:tcW w:w="2126" w:type="dxa"/>
          </w:tcPr>
          <w:p w:rsidR="00D20980" w:rsidRPr="007C5CB9" w:rsidRDefault="005409CD" w:rsidP="00807182">
            <w:pPr>
              <w:rPr>
                <w:rFonts w:ascii="Times New Roman" w:hAnsi="Times New Roman" w:cs="Times New Roman"/>
              </w:rPr>
            </w:pPr>
            <w:r w:rsidRPr="007C5CB9">
              <w:rPr>
                <w:rFonts w:ascii="Times New Roman" w:hAnsi="Times New Roman" w:cs="Times New Roman"/>
              </w:rPr>
              <w:t>Best Performance</w:t>
            </w:r>
          </w:p>
        </w:tc>
        <w:tc>
          <w:tcPr>
            <w:tcW w:w="1560" w:type="dxa"/>
          </w:tcPr>
          <w:p w:rsidR="00D20980" w:rsidRPr="007C5CB9" w:rsidRDefault="004C5CE8" w:rsidP="00807182">
            <w:pPr>
              <w:rPr>
                <w:rFonts w:ascii="Times New Roman" w:hAnsi="Times New Roman" w:cs="Times New Roman"/>
              </w:rPr>
            </w:pPr>
            <w:r w:rsidRPr="007C5CB9">
              <w:rPr>
                <w:rFonts w:ascii="Times New Roman" w:hAnsi="Times New Roman" w:cs="Times New Roman"/>
              </w:rPr>
              <w:t>Block size</w:t>
            </w:r>
          </w:p>
        </w:tc>
      </w:tr>
      <w:tr w:rsidR="00D20980" w:rsidRPr="007C5CB9" w:rsidTr="00A060E3">
        <w:trPr>
          <w:jc w:val="center"/>
        </w:trPr>
        <w:tc>
          <w:tcPr>
            <w:tcW w:w="1271" w:type="dxa"/>
          </w:tcPr>
          <w:p w:rsidR="00D20980" w:rsidRPr="007C5CB9" w:rsidRDefault="00D20980" w:rsidP="00807182">
            <w:pPr>
              <w:rPr>
                <w:rFonts w:ascii="Times New Roman" w:hAnsi="Times New Roman" w:cs="Times New Roman"/>
              </w:rPr>
            </w:pPr>
            <w:r w:rsidRPr="007C5CB9">
              <w:rPr>
                <w:rFonts w:ascii="Times New Roman" w:hAnsi="Times New Roman" w:cs="Times New Roman"/>
              </w:rPr>
              <w:t>Global</w:t>
            </w:r>
          </w:p>
        </w:tc>
        <w:tc>
          <w:tcPr>
            <w:tcW w:w="2126" w:type="dxa"/>
          </w:tcPr>
          <w:p w:rsidR="00D20980" w:rsidRPr="007C5CB9" w:rsidRDefault="009F4ECB" w:rsidP="00807182">
            <w:pPr>
              <w:rPr>
                <w:rFonts w:ascii="Times New Roman" w:hAnsi="Times New Roman" w:cs="Times New Roman"/>
              </w:rPr>
            </w:pPr>
            <w:r w:rsidRPr="007C5CB9">
              <w:rPr>
                <w:rFonts w:ascii="Times New Roman" w:hAnsi="Times New Roman" w:cs="Times New Roman"/>
              </w:rPr>
              <w:t>58.1382</w:t>
            </w:r>
          </w:p>
        </w:tc>
        <w:tc>
          <w:tcPr>
            <w:tcW w:w="1560" w:type="dxa"/>
          </w:tcPr>
          <w:p w:rsidR="00D20980" w:rsidRPr="007C5CB9" w:rsidRDefault="003127AC" w:rsidP="00807182">
            <w:pPr>
              <w:rPr>
                <w:rFonts w:ascii="Times New Roman" w:hAnsi="Times New Roman" w:cs="Times New Roman"/>
              </w:rPr>
            </w:pPr>
            <w:r w:rsidRPr="007C5CB9">
              <w:rPr>
                <w:rFonts w:ascii="Times New Roman" w:hAnsi="Times New Roman" w:cs="Times New Roman"/>
              </w:rPr>
              <w:t>32*4</w:t>
            </w:r>
          </w:p>
        </w:tc>
      </w:tr>
      <w:tr w:rsidR="00D20980" w:rsidRPr="007C5CB9" w:rsidTr="00A060E3">
        <w:trPr>
          <w:jc w:val="center"/>
        </w:trPr>
        <w:tc>
          <w:tcPr>
            <w:tcW w:w="1271" w:type="dxa"/>
          </w:tcPr>
          <w:p w:rsidR="00D20980" w:rsidRPr="007C5CB9" w:rsidRDefault="00D20980" w:rsidP="00807182">
            <w:pPr>
              <w:rPr>
                <w:rFonts w:ascii="Times New Roman" w:hAnsi="Times New Roman" w:cs="Times New Roman"/>
              </w:rPr>
            </w:pPr>
            <w:r w:rsidRPr="007C5CB9">
              <w:rPr>
                <w:rFonts w:ascii="Times New Roman" w:hAnsi="Times New Roman" w:cs="Times New Roman"/>
              </w:rPr>
              <w:t>Shared</w:t>
            </w:r>
          </w:p>
        </w:tc>
        <w:tc>
          <w:tcPr>
            <w:tcW w:w="2126" w:type="dxa"/>
          </w:tcPr>
          <w:p w:rsidR="00D20980" w:rsidRPr="007C5CB9" w:rsidRDefault="008A03FE" w:rsidP="00807182">
            <w:pPr>
              <w:rPr>
                <w:rFonts w:ascii="Times New Roman" w:hAnsi="Times New Roman" w:cs="Times New Roman"/>
              </w:rPr>
            </w:pPr>
            <w:r w:rsidRPr="007C5CB9">
              <w:rPr>
                <w:rFonts w:ascii="Times New Roman" w:hAnsi="Times New Roman" w:cs="Times New Roman"/>
              </w:rPr>
              <w:t>69.291</w:t>
            </w:r>
          </w:p>
        </w:tc>
        <w:tc>
          <w:tcPr>
            <w:tcW w:w="1560" w:type="dxa"/>
          </w:tcPr>
          <w:p w:rsidR="00D20980" w:rsidRPr="007C5CB9" w:rsidRDefault="00D6745D" w:rsidP="00807182">
            <w:pPr>
              <w:rPr>
                <w:rFonts w:ascii="Times New Roman" w:hAnsi="Times New Roman" w:cs="Times New Roman"/>
              </w:rPr>
            </w:pPr>
            <w:r w:rsidRPr="007C5CB9">
              <w:rPr>
                <w:rFonts w:ascii="Times New Roman" w:hAnsi="Times New Roman" w:cs="Times New Roman"/>
              </w:rPr>
              <w:t>32*16</w:t>
            </w:r>
          </w:p>
        </w:tc>
      </w:tr>
      <w:tr w:rsidR="00D20980" w:rsidRPr="007C5CB9" w:rsidTr="00A060E3">
        <w:trPr>
          <w:jc w:val="center"/>
        </w:trPr>
        <w:tc>
          <w:tcPr>
            <w:tcW w:w="1271" w:type="dxa"/>
          </w:tcPr>
          <w:p w:rsidR="00D20980" w:rsidRPr="007C5CB9" w:rsidRDefault="00D20980" w:rsidP="00807182">
            <w:pPr>
              <w:rPr>
                <w:rFonts w:ascii="Times New Roman" w:hAnsi="Times New Roman" w:cs="Times New Roman"/>
              </w:rPr>
            </w:pPr>
            <w:r w:rsidRPr="007C5CB9">
              <w:rPr>
                <w:rFonts w:ascii="Times New Roman" w:hAnsi="Times New Roman" w:cs="Times New Roman"/>
              </w:rPr>
              <w:t>Constant</w:t>
            </w:r>
          </w:p>
        </w:tc>
        <w:tc>
          <w:tcPr>
            <w:tcW w:w="2126" w:type="dxa"/>
          </w:tcPr>
          <w:p w:rsidR="00D20980" w:rsidRPr="007C5CB9" w:rsidRDefault="00C11DE2" w:rsidP="00807182">
            <w:pPr>
              <w:rPr>
                <w:rFonts w:ascii="Times New Roman" w:hAnsi="Times New Roman" w:cs="Times New Roman"/>
              </w:rPr>
            </w:pPr>
            <w:r w:rsidRPr="007C5CB9">
              <w:rPr>
                <w:rFonts w:ascii="Times New Roman" w:hAnsi="Times New Roman" w:cs="Times New Roman"/>
              </w:rPr>
              <w:t>58.48</w:t>
            </w:r>
          </w:p>
        </w:tc>
        <w:tc>
          <w:tcPr>
            <w:tcW w:w="1560" w:type="dxa"/>
          </w:tcPr>
          <w:p w:rsidR="00D20980" w:rsidRPr="007C5CB9" w:rsidRDefault="002037FA" w:rsidP="00807182">
            <w:pPr>
              <w:rPr>
                <w:rFonts w:ascii="Times New Roman" w:hAnsi="Times New Roman" w:cs="Times New Roman"/>
              </w:rPr>
            </w:pPr>
            <w:r w:rsidRPr="007C5CB9">
              <w:rPr>
                <w:rFonts w:ascii="Times New Roman" w:hAnsi="Times New Roman" w:cs="Times New Roman"/>
              </w:rPr>
              <w:t>32*</w:t>
            </w:r>
            <w:r w:rsidR="00536C06" w:rsidRPr="007C5CB9">
              <w:rPr>
                <w:rFonts w:ascii="Times New Roman" w:hAnsi="Times New Roman" w:cs="Times New Roman"/>
              </w:rPr>
              <w:t>4</w:t>
            </w:r>
          </w:p>
        </w:tc>
      </w:tr>
    </w:tbl>
    <w:p w:rsidR="008D66A0" w:rsidRPr="007C5CB9" w:rsidRDefault="00191E09" w:rsidP="00191E09">
      <w:pPr>
        <w:jc w:val="center"/>
        <w:rPr>
          <w:rFonts w:ascii="Times New Roman" w:hAnsi="Times New Roman" w:cs="Times New Roman"/>
        </w:rPr>
      </w:pPr>
      <w:r w:rsidRPr="007C5CB9">
        <w:rPr>
          <w:rFonts w:ascii="Times New Roman" w:hAnsi="Times New Roman" w:cs="Times New Roman"/>
        </w:rPr>
        <w:t>Ta</w:t>
      </w:r>
      <w:r w:rsidR="00B87748" w:rsidRPr="007C5CB9">
        <w:rPr>
          <w:rFonts w:ascii="Times New Roman" w:hAnsi="Times New Roman" w:cs="Times New Roman"/>
        </w:rPr>
        <w:t>b</w:t>
      </w:r>
      <w:r w:rsidRPr="007C5CB9">
        <w:rPr>
          <w:rFonts w:ascii="Times New Roman" w:hAnsi="Times New Roman" w:cs="Times New Roman"/>
        </w:rPr>
        <w:t xml:space="preserve">le </w:t>
      </w:r>
      <w:r w:rsidR="00B87748" w:rsidRPr="007C5CB9">
        <w:rPr>
          <w:rFonts w:ascii="Times New Roman" w:hAnsi="Times New Roman" w:cs="Times New Roman"/>
        </w:rPr>
        <w:t>the speedup when LUT located in global, shared and constant.</w:t>
      </w:r>
    </w:p>
    <w:p w:rsidR="00191E09" w:rsidRPr="007C5CB9" w:rsidRDefault="00191E09" w:rsidP="00807182">
      <w:pPr>
        <w:rPr>
          <w:rFonts w:ascii="Times New Roman" w:hAnsi="Times New Roman" w:cs="Times New Roman"/>
        </w:rPr>
      </w:pPr>
    </w:p>
    <w:p w:rsidR="000517F0" w:rsidRPr="007C5CB9" w:rsidRDefault="000517F0" w:rsidP="00807182">
      <w:pPr>
        <w:rPr>
          <w:rFonts w:ascii="Times New Roman" w:hAnsi="Times New Roman" w:cs="Times New Roman"/>
        </w:rPr>
      </w:pPr>
      <w:r w:rsidRPr="007C5CB9">
        <w:rPr>
          <w:rFonts w:ascii="Times New Roman" w:hAnsi="Times New Roman" w:cs="Times New Roman"/>
        </w:rPr>
        <w:t>实验五：</w:t>
      </w:r>
      <w:r w:rsidR="00015CA8" w:rsidRPr="007C5CB9">
        <w:rPr>
          <w:rFonts w:ascii="Times New Roman" w:hAnsi="Times New Roman" w:cs="Times New Roman"/>
        </w:rPr>
        <w:t>对比</w:t>
      </w:r>
      <w:r w:rsidR="00015CA8" w:rsidRPr="007C5CB9">
        <w:rPr>
          <w:rFonts w:ascii="Times New Roman" w:hAnsi="Times New Roman" w:cs="Times New Roman"/>
        </w:rPr>
        <w:t>K40</w:t>
      </w:r>
      <w:r w:rsidR="00015CA8" w:rsidRPr="007C5CB9">
        <w:rPr>
          <w:rFonts w:ascii="Times New Roman" w:hAnsi="Times New Roman" w:cs="Times New Roman"/>
        </w:rPr>
        <w:t>和</w:t>
      </w:r>
      <w:r w:rsidR="00015CA8" w:rsidRPr="007C5CB9">
        <w:rPr>
          <w:rFonts w:ascii="Times New Roman" w:hAnsi="Times New Roman" w:cs="Times New Roman"/>
        </w:rPr>
        <w:t>TITAN</w:t>
      </w:r>
      <w:r w:rsidR="00015CA8" w:rsidRPr="007C5CB9">
        <w:rPr>
          <w:rFonts w:ascii="Times New Roman" w:hAnsi="Times New Roman" w:cs="Times New Roman"/>
        </w:rPr>
        <w:t>上的加速比</w:t>
      </w:r>
    </w:p>
    <w:p w:rsidR="009B09F5" w:rsidRPr="007C5CB9" w:rsidRDefault="005176FE" w:rsidP="00807182">
      <w:pPr>
        <w:rPr>
          <w:rFonts w:ascii="Times New Roman" w:hAnsi="Times New Roman" w:cs="Times New Roman"/>
        </w:rPr>
      </w:pPr>
      <w:r w:rsidRPr="007C5CB9">
        <w:rPr>
          <w:rFonts w:ascii="Times New Roman" w:hAnsi="Times New Roman" w:cs="Times New Roman"/>
        </w:rPr>
        <w:t>I</w:t>
      </w:r>
      <w:r w:rsidR="001C2395" w:rsidRPr="007C5CB9">
        <w:rPr>
          <w:rFonts w:ascii="Times New Roman" w:hAnsi="Times New Roman" w:cs="Times New Roman"/>
        </w:rPr>
        <w:t>n addition,</w:t>
      </w:r>
      <w:r w:rsidR="00CA6436" w:rsidRPr="007C5CB9">
        <w:rPr>
          <w:rFonts w:ascii="Times New Roman" w:hAnsi="Times New Roman" w:cs="Times New Roman"/>
        </w:rPr>
        <w:t xml:space="preserve"> </w:t>
      </w:r>
      <w:r w:rsidR="00824851" w:rsidRPr="007C5CB9">
        <w:rPr>
          <w:rFonts w:ascii="Times New Roman" w:hAnsi="Times New Roman" w:cs="Times New Roman"/>
        </w:rPr>
        <w:t xml:space="preserve">we executed </w:t>
      </w:r>
      <w:r w:rsidR="006046D5" w:rsidRPr="007C5CB9">
        <w:rPr>
          <w:rFonts w:ascii="Times New Roman" w:hAnsi="Times New Roman" w:cs="Times New Roman"/>
        </w:rPr>
        <w:t xml:space="preserve">the kernels </w:t>
      </w:r>
      <w:r w:rsidR="0072497F" w:rsidRPr="007C5CB9">
        <w:rPr>
          <w:rFonts w:ascii="Times New Roman" w:hAnsi="Times New Roman" w:cs="Times New Roman"/>
        </w:rPr>
        <w:t>on</w:t>
      </w:r>
      <w:r w:rsidR="00320A07" w:rsidRPr="007C5CB9">
        <w:rPr>
          <w:rFonts w:ascii="Times New Roman" w:hAnsi="Times New Roman" w:cs="Times New Roman"/>
        </w:rPr>
        <w:t xml:space="preserve"> </w:t>
      </w:r>
      <w:r w:rsidR="00A32A26" w:rsidRPr="007C5CB9">
        <w:rPr>
          <w:rFonts w:ascii="Times New Roman" w:hAnsi="Times New Roman" w:cs="Times New Roman"/>
        </w:rPr>
        <w:t xml:space="preserve">diffident </w:t>
      </w:r>
      <w:r w:rsidR="007731BF" w:rsidRPr="007C5CB9">
        <w:rPr>
          <w:rFonts w:ascii="Times New Roman" w:hAnsi="Times New Roman" w:cs="Times New Roman"/>
        </w:rPr>
        <w:t xml:space="preserve">GPU, </w:t>
      </w:r>
      <w:r w:rsidR="0072497F" w:rsidRPr="007C5CB9">
        <w:rPr>
          <w:rFonts w:ascii="Times New Roman" w:hAnsi="Times New Roman" w:cs="Times New Roman"/>
        </w:rPr>
        <w:t>Tesla K40c and GeForce GTX TITAN</w:t>
      </w:r>
      <w:r w:rsidR="00275A72" w:rsidRPr="007C5CB9">
        <w:rPr>
          <w:rFonts w:ascii="Times New Roman" w:hAnsi="Times New Roman" w:cs="Times New Roman"/>
        </w:rPr>
        <w:t xml:space="preserve">. </w:t>
      </w:r>
      <w:r w:rsidR="00B66674" w:rsidRPr="007C5CB9">
        <w:rPr>
          <w:rFonts w:ascii="Times New Roman" w:hAnsi="Times New Roman" w:cs="Times New Roman"/>
        </w:rPr>
        <w:t>F</w:t>
      </w:r>
      <w:r w:rsidR="00275A72" w:rsidRPr="007C5CB9">
        <w:rPr>
          <w:rFonts w:ascii="Times New Roman" w:hAnsi="Times New Roman" w:cs="Times New Roman"/>
        </w:rPr>
        <w:t>i</w:t>
      </w:r>
      <w:r w:rsidR="00B66674" w:rsidRPr="007C5CB9">
        <w:rPr>
          <w:rFonts w:ascii="Times New Roman" w:hAnsi="Times New Roman" w:cs="Times New Roman"/>
        </w:rPr>
        <w:t xml:space="preserve">gure shows </w:t>
      </w:r>
      <w:r w:rsidR="00AE08EC" w:rsidRPr="007C5CB9">
        <w:rPr>
          <w:rFonts w:ascii="Times New Roman" w:hAnsi="Times New Roman" w:cs="Times New Roman"/>
        </w:rPr>
        <w:t xml:space="preserve">the </w:t>
      </w:r>
      <w:r w:rsidR="00E520E0" w:rsidRPr="007C5CB9">
        <w:rPr>
          <w:rFonts w:ascii="Times New Roman" w:hAnsi="Times New Roman" w:cs="Times New Roman"/>
        </w:rPr>
        <w:t>speedups</w:t>
      </w:r>
      <w:r w:rsidR="00AE08EC" w:rsidRPr="007C5CB9">
        <w:rPr>
          <w:rFonts w:ascii="Times New Roman" w:hAnsi="Times New Roman" w:cs="Times New Roman"/>
        </w:rPr>
        <w:t>.</w:t>
      </w:r>
    </w:p>
    <w:p w:rsidR="00FB4B47" w:rsidRPr="007C5CB9" w:rsidRDefault="00FB4B47" w:rsidP="00FB4B47">
      <w:pPr>
        <w:jc w:val="center"/>
        <w:rPr>
          <w:rFonts w:ascii="Times New Roman" w:hAnsi="Times New Roman" w:cs="Times New Roman"/>
        </w:rPr>
      </w:pPr>
      <w:r w:rsidRPr="007C5CB9">
        <w:rPr>
          <w:rFonts w:ascii="Times New Roman" w:hAnsi="Times New Roman" w:cs="Times New Roman"/>
          <w:noProof/>
        </w:rPr>
        <w:lastRenderedPageBreak/>
        <w:drawing>
          <wp:inline distT="0" distB="0" distL="0" distR="0" wp14:anchorId="109B1EF5">
            <wp:extent cx="4554220" cy="27070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54220" cy="2707005"/>
                    </a:xfrm>
                    <a:prstGeom prst="rect">
                      <a:avLst/>
                    </a:prstGeom>
                    <a:noFill/>
                  </pic:spPr>
                </pic:pic>
              </a:graphicData>
            </a:graphic>
          </wp:inline>
        </w:drawing>
      </w:r>
    </w:p>
    <w:p w:rsidR="00FB4B47" w:rsidRPr="007C5CB9" w:rsidRDefault="00EF7C4F" w:rsidP="00FB4B47">
      <w:pPr>
        <w:jc w:val="center"/>
        <w:rPr>
          <w:rFonts w:ascii="Times New Roman" w:hAnsi="Times New Roman" w:cs="Times New Roman"/>
        </w:rPr>
      </w:pPr>
      <w:r w:rsidRPr="007C5CB9">
        <w:rPr>
          <w:rFonts w:ascii="Times New Roman" w:hAnsi="Times New Roman" w:cs="Times New Roman"/>
        </w:rPr>
        <w:t xml:space="preserve">Fig </w:t>
      </w:r>
    </w:p>
    <w:p w:rsidR="00530527" w:rsidRPr="007C5CB9" w:rsidRDefault="005668A5" w:rsidP="00807182">
      <w:pPr>
        <w:rPr>
          <w:rFonts w:ascii="Times New Roman" w:hAnsi="Times New Roman" w:cs="Times New Roman"/>
        </w:rPr>
      </w:pPr>
      <w:r w:rsidRPr="007C5CB9">
        <w:rPr>
          <w:rFonts w:ascii="Times New Roman" w:hAnsi="Times New Roman" w:cs="Times New Roman"/>
        </w:rPr>
        <w:t>实验六：</w:t>
      </w:r>
      <w:r w:rsidR="003052E3" w:rsidRPr="007C5CB9">
        <w:rPr>
          <w:rFonts w:ascii="Times New Roman" w:hAnsi="Times New Roman" w:cs="Times New Roman"/>
        </w:rPr>
        <w:t>说明</w:t>
      </w:r>
      <w:r w:rsidR="003052E3" w:rsidRPr="007C5CB9">
        <w:rPr>
          <w:rFonts w:ascii="Times New Roman" w:hAnsi="Times New Roman" w:cs="Times New Roman"/>
        </w:rPr>
        <w:t>TTL</w:t>
      </w:r>
      <w:r w:rsidR="003052E3" w:rsidRPr="007C5CB9">
        <w:rPr>
          <w:rFonts w:ascii="Times New Roman" w:hAnsi="Times New Roman" w:cs="Times New Roman"/>
        </w:rPr>
        <w:t>具有一定的开销，</w:t>
      </w:r>
      <w:r w:rsidR="00BD3D4D" w:rsidRPr="007C5CB9">
        <w:rPr>
          <w:rFonts w:ascii="Times New Roman" w:hAnsi="Times New Roman" w:cs="Times New Roman"/>
        </w:rPr>
        <w:t>并不是在所有的细化算法上都有很好的效果。</w:t>
      </w:r>
      <w:r w:rsidR="002D45B5" w:rsidRPr="007C5CB9">
        <w:rPr>
          <w:rFonts w:ascii="Times New Roman" w:hAnsi="Times New Roman" w:cs="Times New Roman"/>
        </w:rPr>
        <w:t>该方法</w:t>
      </w:r>
      <w:r w:rsidR="007D6671" w:rsidRPr="007C5CB9">
        <w:rPr>
          <w:rFonts w:ascii="Times New Roman" w:hAnsi="Times New Roman" w:cs="Times New Roman"/>
        </w:rPr>
        <w:t>有一定的消耗，</w:t>
      </w:r>
      <w:r w:rsidR="00CB59CD" w:rsidRPr="007C5CB9">
        <w:rPr>
          <w:rFonts w:ascii="Times New Roman" w:hAnsi="Times New Roman" w:cs="Times New Roman"/>
        </w:rPr>
        <w:t>所以并不是对所有的并行细化算法都有很好的效果</w:t>
      </w:r>
      <w:r w:rsidR="008C7AE0" w:rsidRPr="007C5CB9">
        <w:rPr>
          <w:rFonts w:ascii="Times New Roman" w:hAnsi="Times New Roman" w:cs="Times New Roman"/>
        </w:rPr>
        <w:t>。</w:t>
      </w:r>
    </w:p>
    <w:p w:rsidR="00C00C82" w:rsidRPr="007C5CB9" w:rsidRDefault="008F6CD7" w:rsidP="00807182">
      <w:pPr>
        <w:rPr>
          <w:rFonts w:ascii="Times New Roman" w:hAnsi="Times New Roman" w:cs="Times New Roman"/>
        </w:rPr>
      </w:pPr>
      <w:r w:rsidRPr="007C5CB9">
        <w:rPr>
          <w:rFonts w:ascii="Times New Roman" w:hAnsi="Times New Roman" w:cs="Times New Roman"/>
        </w:rPr>
        <w:t xml:space="preserve">Finally, we will </w:t>
      </w:r>
      <w:r w:rsidR="002510DD" w:rsidRPr="007C5CB9">
        <w:rPr>
          <w:rFonts w:ascii="Times New Roman" w:hAnsi="Times New Roman" w:cs="Times New Roman"/>
        </w:rPr>
        <w:t>disc</w:t>
      </w:r>
      <w:r w:rsidR="0040076B" w:rsidRPr="007C5CB9">
        <w:rPr>
          <w:rFonts w:ascii="Times New Roman" w:hAnsi="Times New Roman" w:cs="Times New Roman"/>
        </w:rPr>
        <w:t>uss the consumption of TTL</w:t>
      </w:r>
      <w:r w:rsidR="002510DD" w:rsidRPr="007C5CB9">
        <w:rPr>
          <w:rFonts w:ascii="Times New Roman" w:hAnsi="Times New Roman" w:cs="Times New Roman"/>
        </w:rPr>
        <w:t xml:space="preserve">. </w:t>
      </w:r>
      <w:r w:rsidR="005C2943" w:rsidRPr="007C5CB9">
        <w:rPr>
          <w:rFonts w:ascii="Times New Roman" w:hAnsi="Times New Roman" w:cs="Times New Roman"/>
        </w:rPr>
        <w:t>TTL can</w:t>
      </w:r>
      <w:r w:rsidR="00F671C3" w:rsidRPr="007C5CB9">
        <w:rPr>
          <w:rFonts w:ascii="Times New Roman" w:hAnsi="Times New Roman" w:cs="Times New Roman"/>
        </w:rPr>
        <w:t xml:space="preserve"> improve </w:t>
      </w:r>
      <w:r w:rsidR="00A52DA4" w:rsidRPr="007C5CB9">
        <w:rPr>
          <w:rFonts w:ascii="Times New Roman" w:hAnsi="Times New Roman" w:cs="Times New Roman"/>
        </w:rPr>
        <w:t>per</w:t>
      </w:r>
      <w:r w:rsidR="008B41F0" w:rsidRPr="007C5CB9">
        <w:rPr>
          <w:rFonts w:ascii="Times New Roman" w:hAnsi="Times New Roman" w:cs="Times New Roman"/>
        </w:rPr>
        <w:t>formance</w:t>
      </w:r>
      <w:r w:rsidR="00A52DA4" w:rsidRPr="007C5CB9">
        <w:rPr>
          <w:rFonts w:ascii="Times New Roman" w:hAnsi="Times New Roman" w:cs="Times New Roman"/>
        </w:rPr>
        <w:t xml:space="preserve"> of A-W </w:t>
      </w:r>
      <w:r w:rsidR="00FA5720" w:rsidRPr="007C5CB9">
        <w:rPr>
          <w:rFonts w:ascii="Times New Roman" w:hAnsi="Times New Roman" w:cs="Times New Roman"/>
        </w:rPr>
        <w:t>algorithm on CUDA by</w:t>
      </w:r>
      <w:r w:rsidR="005C2943" w:rsidRPr="007C5CB9">
        <w:rPr>
          <w:rFonts w:ascii="Times New Roman" w:hAnsi="Times New Roman" w:cs="Times New Roman"/>
        </w:rPr>
        <w:t xml:space="preserve"> </w:t>
      </w:r>
      <w:r w:rsidR="008F2BE0" w:rsidRPr="007C5CB9">
        <w:rPr>
          <w:rFonts w:ascii="Times New Roman" w:hAnsi="Times New Roman" w:cs="Times New Roman"/>
        </w:rPr>
        <w:t>decreasing</w:t>
      </w:r>
      <w:r w:rsidR="006D724F" w:rsidRPr="007C5CB9">
        <w:rPr>
          <w:rFonts w:ascii="Times New Roman" w:hAnsi="Times New Roman" w:cs="Times New Roman"/>
        </w:rPr>
        <w:t xml:space="preserve"> </w:t>
      </w:r>
      <w:r w:rsidR="00414498" w:rsidRPr="007C5CB9">
        <w:rPr>
          <w:rFonts w:ascii="Times New Roman" w:hAnsi="Times New Roman" w:cs="Times New Roman"/>
        </w:rPr>
        <w:t xml:space="preserve">the branch </w:t>
      </w:r>
      <w:r w:rsidR="00AF40DA" w:rsidRPr="007C5CB9">
        <w:rPr>
          <w:rFonts w:ascii="Times New Roman" w:hAnsi="Times New Roman" w:cs="Times New Roman"/>
        </w:rPr>
        <w:t>in step 3, but</w:t>
      </w:r>
      <w:r w:rsidR="00CC778E" w:rsidRPr="007C5CB9">
        <w:rPr>
          <w:rFonts w:ascii="Times New Roman" w:hAnsi="Times New Roman" w:cs="Times New Roman"/>
        </w:rPr>
        <w:t xml:space="preserve"> </w:t>
      </w:r>
      <w:r w:rsidR="00126201" w:rsidRPr="007C5CB9">
        <w:rPr>
          <w:rFonts w:ascii="Times New Roman" w:hAnsi="Times New Roman" w:cs="Times New Roman"/>
        </w:rPr>
        <w:t>there are</w:t>
      </w:r>
      <w:r w:rsidR="008D5067" w:rsidRPr="007C5CB9">
        <w:rPr>
          <w:rFonts w:ascii="Times New Roman" w:hAnsi="Times New Roman" w:cs="Times New Roman"/>
        </w:rPr>
        <w:t xml:space="preserve"> Time consuming</w:t>
      </w:r>
      <w:r w:rsidR="003C492A" w:rsidRPr="007C5CB9">
        <w:rPr>
          <w:rFonts w:ascii="Times New Roman" w:hAnsi="Times New Roman" w:cs="Times New Roman"/>
        </w:rPr>
        <w:t xml:space="preserve"> </w:t>
      </w:r>
      <w:r w:rsidR="00126201" w:rsidRPr="007C5CB9">
        <w:rPr>
          <w:rFonts w:ascii="Times New Roman" w:hAnsi="Times New Roman" w:cs="Times New Roman"/>
        </w:rPr>
        <w:t>in</w:t>
      </w:r>
      <w:r w:rsidR="008E0939" w:rsidRPr="007C5CB9">
        <w:rPr>
          <w:rFonts w:ascii="Times New Roman" w:hAnsi="Times New Roman" w:cs="Times New Roman"/>
        </w:rPr>
        <w:t xml:space="preserve"> copy the LUT from host to device and </w:t>
      </w:r>
      <w:r w:rsidR="00A509C6" w:rsidRPr="007C5CB9">
        <w:rPr>
          <w:rFonts w:ascii="Times New Roman" w:hAnsi="Times New Roman" w:cs="Times New Roman"/>
        </w:rPr>
        <w:t xml:space="preserve">calcite the </w:t>
      </w:r>
      <w:r w:rsidR="002B209C" w:rsidRPr="007C5CB9">
        <w:rPr>
          <w:rFonts w:ascii="Times New Roman" w:hAnsi="Times New Roman" w:cs="Times New Roman"/>
        </w:rPr>
        <w:t>WN</w:t>
      </w:r>
      <w:r w:rsidR="007F55F4" w:rsidRPr="007C5CB9">
        <w:rPr>
          <w:rFonts w:ascii="Times New Roman" w:hAnsi="Times New Roman" w:cs="Times New Roman"/>
        </w:rPr>
        <w:t xml:space="preserve">(p) in each thread. </w:t>
      </w:r>
      <w:r w:rsidR="00227770" w:rsidRPr="007C5CB9">
        <w:rPr>
          <w:rFonts w:ascii="Times New Roman" w:hAnsi="Times New Roman" w:cs="Times New Roman"/>
        </w:rPr>
        <w:t xml:space="preserve">We apply </w:t>
      </w:r>
      <w:r w:rsidR="00F933EF" w:rsidRPr="007C5CB9">
        <w:rPr>
          <w:rFonts w:ascii="Times New Roman" w:hAnsi="Times New Roman" w:cs="Times New Roman"/>
        </w:rPr>
        <w:t xml:space="preserve">TTL to several others thinning </w:t>
      </w:r>
      <w:r w:rsidR="00277552" w:rsidRPr="007C5CB9">
        <w:rPr>
          <w:rFonts w:ascii="Times New Roman" w:hAnsi="Times New Roman" w:cs="Times New Roman"/>
        </w:rPr>
        <w:t>algorithms</w:t>
      </w:r>
      <w:r w:rsidR="00F0476C" w:rsidRPr="007C5CB9">
        <w:rPr>
          <w:rFonts w:ascii="Times New Roman" w:hAnsi="Times New Roman" w:cs="Times New Roman"/>
        </w:rPr>
        <w:t xml:space="preserve"> with less </w:t>
      </w:r>
      <w:r w:rsidR="001D6C96" w:rsidRPr="007C5CB9">
        <w:rPr>
          <w:rFonts w:ascii="Times New Roman" w:hAnsi="Times New Roman" w:cs="Times New Roman"/>
        </w:rPr>
        <w:t>branch</w:t>
      </w:r>
      <w:r w:rsidR="00C3722F" w:rsidRPr="007C5CB9">
        <w:rPr>
          <w:rFonts w:ascii="Times New Roman" w:hAnsi="Times New Roman" w:cs="Times New Roman"/>
        </w:rPr>
        <w:t xml:space="preserve">. As </w:t>
      </w:r>
      <w:r w:rsidR="00C8027E" w:rsidRPr="007C5CB9">
        <w:rPr>
          <w:rFonts w:ascii="Times New Roman" w:hAnsi="Times New Roman" w:cs="Times New Roman"/>
        </w:rPr>
        <w:t xml:space="preserve">table shown, </w:t>
      </w:r>
      <w:r w:rsidR="006E4D18" w:rsidRPr="007C5CB9">
        <w:rPr>
          <w:rFonts w:ascii="Times New Roman" w:hAnsi="Times New Roman" w:cs="Times New Roman"/>
        </w:rPr>
        <w:t xml:space="preserve">TTL </w:t>
      </w:r>
      <w:r w:rsidR="00932EA3" w:rsidRPr="007C5CB9">
        <w:rPr>
          <w:rFonts w:ascii="Times New Roman" w:hAnsi="Times New Roman" w:cs="Times New Roman"/>
        </w:rPr>
        <w:t xml:space="preserve">get </w:t>
      </w:r>
      <w:r w:rsidR="005851A5" w:rsidRPr="007C5CB9">
        <w:rPr>
          <w:rFonts w:ascii="Times New Roman" w:hAnsi="Times New Roman" w:cs="Times New Roman"/>
        </w:rPr>
        <w:t>negligible</w:t>
      </w:r>
      <w:r w:rsidR="00D7334A" w:rsidRPr="007C5CB9">
        <w:rPr>
          <w:rFonts w:ascii="Times New Roman" w:hAnsi="Times New Roman" w:cs="Times New Roman"/>
        </w:rPr>
        <w:t xml:space="preserve"> </w:t>
      </w:r>
      <w:r w:rsidR="004D2D72" w:rsidRPr="007C5CB9">
        <w:rPr>
          <w:rFonts w:ascii="Times New Roman" w:hAnsi="Times New Roman" w:cs="Times New Roman"/>
        </w:rPr>
        <w:t>performance improvement</w:t>
      </w:r>
      <w:r w:rsidR="00986A4D" w:rsidRPr="007C5CB9">
        <w:rPr>
          <w:rFonts w:ascii="Times New Roman" w:hAnsi="Times New Roman" w:cs="Times New Roman"/>
        </w:rPr>
        <w:t>.</w:t>
      </w:r>
    </w:p>
    <w:p w:rsidR="00E27A9B" w:rsidRPr="007C5CB9" w:rsidRDefault="00E27A9B" w:rsidP="00807182">
      <w:pPr>
        <w:rPr>
          <w:rFonts w:ascii="Times New Roman" w:hAnsi="Times New Roman" w:cs="Times New Roman"/>
        </w:rPr>
      </w:pPr>
    </w:p>
    <w:p w:rsidR="004844FB" w:rsidRPr="007C5CB9" w:rsidRDefault="0047485F" w:rsidP="00025D23">
      <w:pPr>
        <w:jc w:val="center"/>
        <w:rPr>
          <w:rFonts w:ascii="Times New Roman" w:hAnsi="Times New Roman" w:cs="Times New Roman"/>
        </w:rPr>
      </w:pPr>
      <w:r w:rsidRPr="007C5CB9">
        <w:rPr>
          <w:rFonts w:ascii="Times New Roman" w:hAnsi="Times New Roman" w:cs="Times New Roman"/>
          <w:noProof/>
        </w:rPr>
        <w:drawing>
          <wp:inline distT="0" distB="0" distL="0" distR="0" wp14:anchorId="385A29A8">
            <wp:extent cx="2851961" cy="1695450"/>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54746" cy="1697105"/>
                    </a:xfrm>
                    <a:prstGeom prst="rect">
                      <a:avLst/>
                    </a:prstGeom>
                    <a:noFill/>
                  </pic:spPr>
                </pic:pic>
              </a:graphicData>
            </a:graphic>
          </wp:inline>
        </w:drawing>
      </w:r>
    </w:p>
    <w:p w:rsidR="008311B4" w:rsidRPr="007C5CB9" w:rsidRDefault="008311B4" w:rsidP="00025D23">
      <w:pPr>
        <w:jc w:val="center"/>
        <w:rPr>
          <w:rFonts w:ascii="Times New Roman" w:hAnsi="Times New Roman" w:cs="Times New Roman"/>
        </w:rPr>
      </w:pPr>
      <w:r w:rsidRPr="007C5CB9">
        <w:rPr>
          <w:rFonts w:ascii="Times New Roman" w:hAnsi="Times New Roman" w:cs="Times New Roman"/>
        </w:rPr>
        <w:t>Fig</w:t>
      </w:r>
    </w:p>
    <w:p w:rsidR="00EA285F" w:rsidRPr="007C5CB9" w:rsidRDefault="00140B60" w:rsidP="00EA285F">
      <w:pPr>
        <w:rPr>
          <w:rFonts w:ascii="Times New Roman" w:hAnsi="Times New Roman" w:cs="Times New Roman"/>
        </w:rPr>
      </w:pPr>
      <w:r w:rsidRPr="007C5CB9">
        <w:rPr>
          <w:rFonts w:ascii="Times New Roman" w:hAnsi="Times New Roman" w:cs="Times New Roman"/>
        </w:rPr>
        <w:t>分析占用时间的部分</w:t>
      </w:r>
      <w:r w:rsidR="00841B9D" w:rsidRPr="007C5CB9">
        <w:rPr>
          <w:rFonts w:ascii="Times New Roman" w:hAnsi="Times New Roman" w:cs="Times New Roman"/>
        </w:rPr>
        <w:t>，如果拷贝占的时间长，那么</w:t>
      </w:r>
      <w:r w:rsidR="0068485C" w:rsidRPr="007C5CB9">
        <w:rPr>
          <w:rFonts w:ascii="Times New Roman" w:hAnsi="Times New Roman" w:cs="Times New Roman"/>
        </w:rPr>
        <w:t>可以说</w:t>
      </w:r>
      <w:r w:rsidR="00EA285F" w:rsidRPr="007C5CB9">
        <w:rPr>
          <w:rFonts w:ascii="Times New Roman" w:hAnsi="Times New Roman" w:cs="Times New Roman"/>
        </w:rPr>
        <w:t>随着</w:t>
      </w:r>
      <w:r w:rsidR="00EA285F" w:rsidRPr="007C5CB9">
        <w:rPr>
          <w:rFonts w:ascii="Times New Roman" w:hAnsi="Times New Roman" w:cs="Times New Roman"/>
        </w:rPr>
        <w:t>GPGPU</w:t>
      </w:r>
      <w:r w:rsidR="00EA285F" w:rsidRPr="007C5CB9">
        <w:rPr>
          <w:rFonts w:ascii="Times New Roman" w:hAnsi="Times New Roman" w:cs="Times New Roman"/>
        </w:rPr>
        <w:t>架构的发展，数据访问速度会越来越快，该方法的前景也</w:t>
      </w:r>
      <w:r w:rsidR="00EA285F" w:rsidRPr="007C5CB9">
        <w:rPr>
          <w:rFonts w:ascii="Times New Roman" w:hAnsi="Times New Roman" w:cs="Times New Roman"/>
          <w:b/>
        </w:rPr>
        <w:t>会</w:t>
      </w:r>
      <w:r w:rsidR="00EA285F" w:rsidRPr="007C5CB9">
        <w:rPr>
          <w:rFonts w:ascii="Times New Roman" w:hAnsi="Times New Roman" w:cs="Times New Roman"/>
        </w:rPr>
        <w:t>越来越好。</w:t>
      </w:r>
    </w:p>
    <w:p w:rsidR="00555180" w:rsidRPr="007C5CB9" w:rsidRDefault="00C2488D" w:rsidP="00FC16B2">
      <w:pPr>
        <w:pStyle w:val="2"/>
        <w:rPr>
          <w:rFonts w:ascii="Times New Roman" w:hAnsi="Times New Roman" w:cs="Times New Roman"/>
        </w:rPr>
      </w:pPr>
      <w:r w:rsidRPr="007C5CB9">
        <w:rPr>
          <w:rFonts w:ascii="Times New Roman" w:hAnsi="Times New Roman" w:cs="Times New Roman"/>
        </w:rPr>
        <w:t>4 future work</w:t>
      </w:r>
    </w:p>
    <w:p w:rsidR="00E019B9" w:rsidRPr="007C5CB9" w:rsidRDefault="00E019B9" w:rsidP="00E019B9">
      <w:pPr>
        <w:rPr>
          <w:rFonts w:ascii="Times New Roman" w:hAnsi="Times New Roman" w:cs="Times New Roman"/>
        </w:rPr>
      </w:pPr>
      <w:r w:rsidRPr="007C5CB9">
        <w:rPr>
          <w:rFonts w:ascii="Times New Roman" w:hAnsi="Times New Roman" w:cs="Times New Roman"/>
        </w:rPr>
        <w:t>该方法不仅适用于细化算法，在图像处理算法领域，只要满足根据领域特征进行复杂判断的图像算法都可以用该方法进行</w:t>
      </w:r>
      <w:r w:rsidRPr="007C5CB9">
        <w:rPr>
          <w:rFonts w:ascii="Times New Roman" w:hAnsi="Times New Roman" w:cs="Times New Roman"/>
        </w:rPr>
        <w:t>GPU</w:t>
      </w:r>
      <w:r w:rsidRPr="007C5CB9">
        <w:rPr>
          <w:rFonts w:ascii="Times New Roman" w:hAnsi="Times New Roman" w:cs="Times New Roman"/>
        </w:rPr>
        <w:t>加速</w:t>
      </w:r>
    </w:p>
    <w:p w:rsidR="00E840A5" w:rsidRPr="007C5CB9" w:rsidRDefault="00306D74" w:rsidP="006354B2">
      <w:pPr>
        <w:rPr>
          <w:rFonts w:ascii="Times New Roman" w:hAnsi="Times New Roman" w:cs="Times New Roman"/>
        </w:rPr>
      </w:pPr>
      <w:r w:rsidRPr="007C5CB9">
        <w:rPr>
          <w:rFonts w:ascii="Times New Roman" w:hAnsi="Times New Roman" w:cs="Times New Roman"/>
        </w:rPr>
        <w:t>We call A-W thinning algorithm</w:t>
      </w:r>
      <w:r w:rsidR="003C3E9F" w:rsidRPr="007C5CB9">
        <w:rPr>
          <w:rFonts w:ascii="Times New Roman" w:hAnsi="Times New Roman" w:cs="Times New Roman"/>
        </w:rPr>
        <w:t xml:space="preserve"> </w:t>
      </w:r>
      <w:r w:rsidR="00A230CD" w:rsidRPr="007C5CB9">
        <w:rPr>
          <w:rFonts w:ascii="Times New Roman" w:hAnsi="Times New Roman" w:cs="Times New Roman"/>
        </w:rPr>
        <w:t>“</w:t>
      </w:r>
      <w:bookmarkStart w:id="13" w:name="OLE_LINK10"/>
      <w:r w:rsidR="00D20144" w:rsidRPr="007C5CB9">
        <w:rPr>
          <w:rFonts w:ascii="Times New Roman" w:hAnsi="Times New Roman" w:cs="Times New Roman"/>
        </w:rPr>
        <w:t>branchs-</w:t>
      </w:r>
      <w:r w:rsidR="00044309" w:rsidRPr="007C5CB9">
        <w:rPr>
          <w:rFonts w:ascii="Times New Roman" w:hAnsi="Times New Roman" w:cs="Times New Roman"/>
        </w:rPr>
        <w:t>algorithms</w:t>
      </w:r>
      <w:bookmarkEnd w:id="13"/>
      <w:r w:rsidR="00A230CD" w:rsidRPr="007C5CB9">
        <w:rPr>
          <w:rFonts w:ascii="Times New Roman" w:hAnsi="Times New Roman" w:cs="Times New Roman"/>
        </w:rPr>
        <w:t>”</w:t>
      </w:r>
      <w:r w:rsidR="00044309" w:rsidRPr="007C5CB9">
        <w:rPr>
          <w:rFonts w:ascii="Times New Roman" w:hAnsi="Times New Roman" w:cs="Times New Roman"/>
        </w:rPr>
        <w:t xml:space="preserve"> which</w:t>
      </w:r>
      <w:r w:rsidR="002A74EA" w:rsidRPr="007C5CB9">
        <w:rPr>
          <w:rFonts w:ascii="Times New Roman" w:hAnsi="Times New Roman" w:cs="Times New Roman"/>
        </w:rPr>
        <w:t xml:space="preserve"> always</w:t>
      </w:r>
      <w:r w:rsidR="00044309" w:rsidRPr="007C5CB9">
        <w:rPr>
          <w:rFonts w:ascii="Times New Roman" w:hAnsi="Times New Roman" w:cs="Times New Roman"/>
        </w:rPr>
        <w:t xml:space="preserve"> </w:t>
      </w:r>
      <w:r w:rsidR="00EC2320" w:rsidRPr="007C5CB9">
        <w:rPr>
          <w:rFonts w:ascii="Times New Roman" w:hAnsi="Times New Roman" w:cs="Times New Roman"/>
        </w:rPr>
        <w:t>need</w:t>
      </w:r>
      <w:r w:rsidR="00527045" w:rsidRPr="007C5CB9">
        <w:rPr>
          <w:rFonts w:ascii="Times New Roman" w:hAnsi="Times New Roman" w:cs="Times New Roman"/>
        </w:rPr>
        <w:t xml:space="preserve"> </w:t>
      </w:r>
      <w:r w:rsidR="00305C44" w:rsidRPr="007C5CB9">
        <w:rPr>
          <w:rFonts w:ascii="Times New Roman" w:hAnsi="Times New Roman" w:cs="Times New Roman"/>
        </w:rPr>
        <w:t xml:space="preserve">the feature of </w:t>
      </w:r>
      <w:r w:rsidR="00AA73B5" w:rsidRPr="007C5CB9">
        <w:rPr>
          <w:rFonts w:ascii="Times New Roman" w:hAnsi="Times New Roman" w:cs="Times New Roman"/>
        </w:rPr>
        <w:t>p’s neighbor</w:t>
      </w:r>
      <w:r w:rsidR="00EA78B6" w:rsidRPr="007C5CB9">
        <w:rPr>
          <w:rFonts w:ascii="Times New Roman" w:hAnsi="Times New Roman" w:cs="Times New Roman"/>
        </w:rPr>
        <w:t>s</w:t>
      </w:r>
      <w:r w:rsidR="00967B5A" w:rsidRPr="007C5CB9">
        <w:rPr>
          <w:rFonts w:ascii="Times New Roman" w:hAnsi="Times New Roman" w:cs="Times New Roman"/>
        </w:rPr>
        <w:t xml:space="preserve"> </w:t>
      </w:r>
      <w:r w:rsidR="00EC2320" w:rsidRPr="007C5CB9">
        <w:rPr>
          <w:rFonts w:ascii="Times New Roman" w:hAnsi="Times New Roman" w:cs="Times New Roman"/>
        </w:rPr>
        <w:t>to make decision</w:t>
      </w:r>
      <w:r w:rsidR="003C3E9F" w:rsidRPr="007C5CB9">
        <w:rPr>
          <w:rFonts w:ascii="Times New Roman" w:hAnsi="Times New Roman" w:cs="Times New Roman"/>
        </w:rPr>
        <w:t>.</w:t>
      </w:r>
      <w:r w:rsidR="00F90F59" w:rsidRPr="007C5CB9">
        <w:rPr>
          <w:rFonts w:ascii="Times New Roman" w:hAnsi="Times New Roman" w:cs="Times New Roman"/>
        </w:rPr>
        <w:t xml:space="preserve"> </w:t>
      </w:r>
      <w:r w:rsidR="009C7144" w:rsidRPr="007C5CB9">
        <w:rPr>
          <w:rFonts w:ascii="Times New Roman" w:hAnsi="Times New Roman" w:cs="Times New Roman"/>
        </w:rPr>
        <w:t xml:space="preserve">In </w:t>
      </w:r>
      <w:r w:rsidR="00E840A5" w:rsidRPr="007C5CB9">
        <w:rPr>
          <w:rFonts w:ascii="Times New Roman" w:hAnsi="Times New Roman" w:cs="Times New Roman"/>
        </w:rPr>
        <w:t>these</w:t>
      </w:r>
      <w:r w:rsidR="009C7144" w:rsidRPr="007C5CB9">
        <w:rPr>
          <w:rFonts w:ascii="Times New Roman" w:hAnsi="Times New Roman" w:cs="Times New Roman"/>
        </w:rPr>
        <w:t xml:space="preserve"> algorithms, </w:t>
      </w:r>
      <w:r w:rsidR="00E840A5" w:rsidRPr="007C5CB9">
        <w:rPr>
          <w:rFonts w:ascii="Times New Roman" w:hAnsi="Times New Roman" w:cs="Times New Roman"/>
        </w:rPr>
        <w:t>TTL</w:t>
      </w:r>
      <w:r w:rsidR="00D40A66" w:rsidRPr="007C5CB9">
        <w:rPr>
          <w:rFonts w:ascii="Times New Roman" w:hAnsi="Times New Roman" w:cs="Times New Roman"/>
        </w:rPr>
        <w:t xml:space="preserve"> w</w:t>
      </w:r>
      <w:r w:rsidR="00E840A5" w:rsidRPr="007C5CB9">
        <w:rPr>
          <w:rFonts w:ascii="Times New Roman" w:hAnsi="Times New Roman" w:cs="Times New Roman"/>
        </w:rPr>
        <w:t xml:space="preserve">ill get </w:t>
      </w:r>
      <w:r w:rsidR="00F12624" w:rsidRPr="007C5CB9">
        <w:rPr>
          <w:rFonts w:ascii="Times New Roman" w:hAnsi="Times New Roman" w:cs="Times New Roman"/>
        </w:rPr>
        <w:t>a good speed</w:t>
      </w:r>
      <w:r w:rsidR="00045946" w:rsidRPr="007C5CB9">
        <w:rPr>
          <w:rFonts w:ascii="Times New Roman" w:hAnsi="Times New Roman" w:cs="Times New Roman"/>
        </w:rPr>
        <w:t xml:space="preserve">up </w:t>
      </w:r>
      <w:r w:rsidR="00561A80" w:rsidRPr="007C5CB9">
        <w:rPr>
          <w:rFonts w:ascii="Times New Roman" w:hAnsi="Times New Roman" w:cs="Times New Roman"/>
        </w:rPr>
        <w:t>on CUDA</w:t>
      </w:r>
      <w:r w:rsidR="004449ED" w:rsidRPr="007C5CB9">
        <w:rPr>
          <w:rFonts w:ascii="Times New Roman" w:hAnsi="Times New Roman" w:cs="Times New Roman"/>
        </w:rPr>
        <w:t>.</w:t>
      </w:r>
    </w:p>
    <w:p w:rsidR="002514B3" w:rsidRPr="007C5CB9" w:rsidRDefault="00950489" w:rsidP="00634BC8">
      <w:pPr>
        <w:pStyle w:val="2"/>
        <w:rPr>
          <w:rFonts w:ascii="Times New Roman" w:hAnsi="Times New Roman" w:cs="Times New Roman"/>
        </w:rPr>
      </w:pPr>
      <w:r w:rsidRPr="007C5CB9">
        <w:rPr>
          <w:rFonts w:ascii="Times New Roman" w:hAnsi="Times New Roman" w:cs="Times New Roman"/>
        </w:rPr>
        <w:lastRenderedPageBreak/>
        <w:t>5. Conclusion</w:t>
      </w:r>
    </w:p>
    <w:p w:rsidR="004B567A" w:rsidRPr="007C5CB9" w:rsidRDefault="00071A40" w:rsidP="004B567A">
      <w:pPr>
        <w:rPr>
          <w:rFonts w:ascii="Times New Roman" w:hAnsi="Times New Roman" w:cs="Times New Roman"/>
        </w:rPr>
      </w:pPr>
      <w:r w:rsidRPr="007C5CB9">
        <w:rPr>
          <w:rFonts w:ascii="Times New Roman" w:hAnsi="Times New Roman" w:cs="Times New Roman"/>
        </w:rPr>
        <w:t xml:space="preserve">In this paper, </w:t>
      </w:r>
      <w:r w:rsidR="007A5FFC" w:rsidRPr="007C5CB9">
        <w:rPr>
          <w:rFonts w:ascii="Times New Roman" w:hAnsi="Times New Roman" w:cs="Times New Roman"/>
        </w:rPr>
        <w:t xml:space="preserve">firstly, we proved that </w:t>
      </w:r>
      <w:r w:rsidR="002077F6" w:rsidRPr="007C5CB9">
        <w:rPr>
          <w:rFonts w:ascii="Times New Roman" w:hAnsi="Times New Roman" w:cs="Times New Roman"/>
        </w:rPr>
        <w:t xml:space="preserve">thinning algorithms are </w:t>
      </w:r>
      <w:r w:rsidR="00BF4349" w:rsidRPr="007C5CB9">
        <w:rPr>
          <w:rFonts w:ascii="Times New Roman" w:hAnsi="Times New Roman" w:cs="Times New Roman"/>
        </w:rPr>
        <w:t xml:space="preserve">suitable </w:t>
      </w:r>
      <w:r w:rsidR="008A1406" w:rsidRPr="007C5CB9">
        <w:rPr>
          <w:rFonts w:ascii="Times New Roman" w:hAnsi="Times New Roman" w:cs="Times New Roman"/>
        </w:rPr>
        <w:t xml:space="preserve">to implement </w:t>
      </w:r>
      <w:r w:rsidR="00F61CEF" w:rsidRPr="007C5CB9">
        <w:rPr>
          <w:rFonts w:ascii="Times New Roman" w:hAnsi="Times New Roman" w:cs="Times New Roman"/>
        </w:rPr>
        <w:t>on GPU</w:t>
      </w:r>
      <w:r w:rsidR="0005081D" w:rsidRPr="007C5CB9">
        <w:rPr>
          <w:rFonts w:ascii="Times New Roman" w:hAnsi="Times New Roman" w:cs="Times New Roman"/>
        </w:rPr>
        <w:t>.</w:t>
      </w:r>
      <w:r w:rsidR="00185AD7" w:rsidRPr="007C5CB9">
        <w:rPr>
          <w:rFonts w:ascii="Times New Roman" w:hAnsi="Times New Roman" w:cs="Times New Roman"/>
        </w:rPr>
        <w:t xml:space="preserve"> </w:t>
      </w:r>
      <w:r w:rsidR="006E2A8E" w:rsidRPr="007C5CB9">
        <w:rPr>
          <w:rFonts w:ascii="Times New Roman" w:hAnsi="Times New Roman" w:cs="Times New Roman"/>
        </w:rPr>
        <w:t xml:space="preserve">Second, </w:t>
      </w:r>
      <w:r w:rsidRPr="007C5CB9">
        <w:rPr>
          <w:rFonts w:ascii="Times New Roman" w:hAnsi="Times New Roman" w:cs="Times New Roman"/>
        </w:rPr>
        <w:t xml:space="preserve">we propose a novel </w:t>
      </w:r>
      <w:r w:rsidR="00852387" w:rsidRPr="007C5CB9">
        <w:rPr>
          <w:rFonts w:ascii="Times New Roman" w:hAnsi="Times New Roman" w:cs="Times New Roman"/>
        </w:rPr>
        <w:t>parallel strategy</w:t>
      </w:r>
      <w:r w:rsidRPr="007C5CB9">
        <w:rPr>
          <w:rFonts w:ascii="Times New Roman" w:hAnsi="Times New Roman" w:cs="Times New Roman"/>
        </w:rPr>
        <w:t xml:space="preserve"> </w:t>
      </w:r>
      <w:r w:rsidR="002B1E3A" w:rsidRPr="007C5CB9">
        <w:rPr>
          <w:rFonts w:ascii="Times New Roman" w:hAnsi="Times New Roman" w:cs="Times New Roman"/>
        </w:rPr>
        <w:t xml:space="preserve">based on </w:t>
      </w:r>
      <w:r w:rsidRPr="007C5CB9">
        <w:rPr>
          <w:rFonts w:ascii="Times New Roman" w:hAnsi="Times New Roman" w:cs="Times New Roman"/>
        </w:rPr>
        <w:t xml:space="preserve">A-W thinning algorithm </w:t>
      </w:r>
      <w:r w:rsidR="002B7FA1" w:rsidRPr="007C5CB9">
        <w:rPr>
          <w:rFonts w:ascii="Times New Roman" w:hAnsi="Times New Roman" w:cs="Times New Roman"/>
        </w:rPr>
        <w:t>using C</w:t>
      </w:r>
      <w:r w:rsidR="00FD41CA" w:rsidRPr="007C5CB9">
        <w:rPr>
          <w:rFonts w:ascii="Times New Roman" w:hAnsi="Times New Roman" w:cs="Times New Roman"/>
        </w:rPr>
        <w:t>UDA</w:t>
      </w:r>
      <w:r w:rsidRPr="007C5CB9">
        <w:rPr>
          <w:rFonts w:ascii="Times New Roman" w:hAnsi="Times New Roman" w:cs="Times New Roman"/>
        </w:rPr>
        <w:t>.</w:t>
      </w:r>
      <w:r w:rsidR="00732B3B" w:rsidRPr="007C5CB9">
        <w:rPr>
          <w:rFonts w:ascii="Times New Roman" w:hAnsi="Times New Roman" w:cs="Times New Roman"/>
        </w:rPr>
        <w:t xml:space="preserve"> This </w:t>
      </w:r>
      <w:r w:rsidR="008B2523" w:rsidRPr="007C5CB9">
        <w:rPr>
          <w:rFonts w:ascii="Times New Roman" w:hAnsi="Times New Roman" w:cs="Times New Roman"/>
        </w:rPr>
        <w:t xml:space="preserve">strategy </w:t>
      </w:r>
      <w:r w:rsidR="00BE00D6" w:rsidRPr="007C5CB9">
        <w:rPr>
          <w:rFonts w:ascii="Times New Roman" w:hAnsi="Times New Roman" w:cs="Times New Roman"/>
        </w:rPr>
        <w:t>can</w:t>
      </w:r>
      <w:r w:rsidR="005042D3" w:rsidRPr="007C5CB9">
        <w:rPr>
          <w:rFonts w:ascii="Times New Roman" w:hAnsi="Times New Roman" w:cs="Times New Roman"/>
        </w:rPr>
        <w:t xml:space="preserve"> decrease the branch </w:t>
      </w:r>
      <w:r w:rsidR="00D319B9" w:rsidRPr="007C5CB9">
        <w:rPr>
          <w:rFonts w:ascii="Times New Roman" w:hAnsi="Times New Roman" w:cs="Times New Roman"/>
        </w:rPr>
        <w:t>in each thread</w:t>
      </w:r>
      <w:r w:rsidR="00CE751C" w:rsidRPr="007C5CB9">
        <w:rPr>
          <w:rFonts w:ascii="Times New Roman" w:hAnsi="Times New Roman" w:cs="Times New Roman"/>
        </w:rPr>
        <w:t xml:space="preserve"> by transform Template</w:t>
      </w:r>
      <w:r w:rsidR="00014708" w:rsidRPr="007C5CB9">
        <w:rPr>
          <w:rFonts w:ascii="Times New Roman" w:hAnsi="Times New Roman" w:cs="Times New Roman"/>
        </w:rPr>
        <w:t>s</w:t>
      </w:r>
      <w:r w:rsidR="00CE751C" w:rsidRPr="007C5CB9">
        <w:rPr>
          <w:rFonts w:ascii="Times New Roman" w:hAnsi="Times New Roman" w:cs="Times New Roman"/>
        </w:rPr>
        <w:t xml:space="preserve"> into Lookup Table</w:t>
      </w:r>
      <w:r w:rsidR="00062C5E" w:rsidRPr="007C5CB9">
        <w:rPr>
          <w:rFonts w:ascii="Times New Roman" w:hAnsi="Times New Roman" w:cs="Times New Roman"/>
        </w:rPr>
        <w:t>.</w:t>
      </w:r>
      <w:r w:rsidR="003B245A" w:rsidRPr="007C5CB9">
        <w:rPr>
          <w:rFonts w:ascii="Times New Roman" w:hAnsi="Times New Roman" w:cs="Times New Roman"/>
        </w:rPr>
        <w:t xml:space="preserve"> Then we </w:t>
      </w:r>
      <w:r w:rsidR="00AC6369" w:rsidRPr="007C5CB9">
        <w:rPr>
          <w:rFonts w:ascii="Times New Roman" w:hAnsi="Times New Roman" w:cs="Times New Roman"/>
        </w:rPr>
        <w:t xml:space="preserve">analysis </w:t>
      </w:r>
      <w:r w:rsidR="001C19F1" w:rsidRPr="007C5CB9">
        <w:rPr>
          <w:rFonts w:ascii="Times New Roman" w:hAnsi="Times New Roman" w:cs="Times New Roman"/>
        </w:rPr>
        <w:t>the</w:t>
      </w:r>
      <w:r w:rsidR="006E0334" w:rsidRPr="007C5CB9">
        <w:rPr>
          <w:rFonts w:ascii="Times New Roman" w:hAnsi="Times New Roman" w:cs="Times New Roman"/>
        </w:rPr>
        <w:t xml:space="preserve"> relationship between</w:t>
      </w:r>
      <w:r w:rsidR="001C19F1" w:rsidRPr="007C5CB9">
        <w:rPr>
          <w:rFonts w:ascii="Times New Roman" w:hAnsi="Times New Roman" w:cs="Times New Roman"/>
        </w:rPr>
        <w:t xml:space="preserve"> speedup </w:t>
      </w:r>
      <w:r w:rsidR="006E0334" w:rsidRPr="007C5CB9">
        <w:rPr>
          <w:rFonts w:ascii="Times New Roman" w:hAnsi="Times New Roman" w:cs="Times New Roman"/>
        </w:rPr>
        <w:t>with block</w:t>
      </w:r>
      <w:r w:rsidR="000A3B52" w:rsidRPr="007C5CB9">
        <w:rPr>
          <w:rFonts w:ascii="Times New Roman" w:hAnsi="Times New Roman" w:cs="Times New Roman"/>
        </w:rPr>
        <w:t xml:space="preserve"> size. For data allocation, we compare the speedup of data storage in global, constant and shared memory. The experiment result shows the speedup of the proposed strategy</w:t>
      </w:r>
      <w:r w:rsidR="00965BC0" w:rsidRPr="007C5CB9">
        <w:rPr>
          <w:rFonts w:ascii="Times New Roman" w:hAnsi="Times New Roman" w:cs="Times New Roman"/>
        </w:rPr>
        <w:t xml:space="preserve"> can reach </w:t>
      </w:r>
      <w:r w:rsidR="00EC4A60" w:rsidRPr="007C5CB9">
        <w:rPr>
          <w:rFonts w:ascii="Times New Roman" w:hAnsi="Times New Roman" w:cs="Times New Roman"/>
        </w:rPr>
        <w:t>40.5x</w:t>
      </w:r>
      <w:r w:rsidR="001F4306" w:rsidRPr="007C5CB9">
        <w:rPr>
          <w:rFonts w:ascii="Times New Roman" w:hAnsi="Times New Roman" w:cs="Times New Roman"/>
        </w:rPr>
        <w:t xml:space="preserve"> . M</w:t>
      </w:r>
      <w:r w:rsidR="00EC4A60" w:rsidRPr="007C5CB9">
        <w:rPr>
          <w:rFonts w:ascii="Times New Roman" w:hAnsi="Times New Roman" w:cs="Times New Roman"/>
        </w:rPr>
        <w:t xml:space="preserve">oreover, we analyze </w:t>
      </w:r>
      <w:r w:rsidR="00F3397A" w:rsidRPr="007C5CB9">
        <w:rPr>
          <w:rFonts w:ascii="Times New Roman" w:hAnsi="Times New Roman" w:cs="Times New Roman"/>
        </w:rPr>
        <w:t>the consumption of TTL</w:t>
      </w:r>
      <w:r w:rsidR="00D4682C" w:rsidRPr="007C5CB9">
        <w:rPr>
          <w:rFonts w:ascii="Times New Roman" w:hAnsi="Times New Roman" w:cs="Times New Roman"/>
        </w:rPr>
        <w:t xml:space="preserve"> and </w:t>
      </w:r>
      <w:r w:rsidR="006103C9" w:rsidRPr="007C5CB9">
        <w:rPr>
          <w:rFonts w:ascii="Times New Roman" w:hAnsi="Times New Roman" w:cs="Times New Roman"/>
        </w:rPr>
        <w:t>we conclude that our approach is not only more suitable with A-W algorithm on larger imag</w:t>
      </w:r>
      <w:r w:rsidR="00FC27B1" w:rsidRPr="007C5CB9">
        <w:rPr>
          <w:rFonts w:ascii="Times New Roman" w:hAnsi="Times New Roman" w:cs="Times New Roman"/>
        </w:rPr>
        <w:t>e, but also other “branchs-algorithms”</w:t>
      </w:r>
      <w:r w:rsidR="0096702F" w:rsidRPr="007C5CB9">
        <w:rPr>
          <w:rFonts w:ascii="Times New Roman" w:hAnsi="Times New Roman" w:cs="Times New Roman"/>
        </w:rPr>
        <w:t>.</w:t>
      </w:r>
    </w:p>
    <w:p w:rsidR="00950489" w:rsidRPr="007C5CB9" w:rsidRDefault="00634BC8" w:rsidP="002F6040">
      <w:pPr>
        <w:pStyle w:val="2"/>
        <w:rPr>
          <w:rFonts w:ascii="Times New Roman" w:hAnsi="Times New Roman" w:cs="Times New Roman"/>
        </w:rPr>
      </w:pPr>
      <w:r w:rsidRPr="007C5CB9">
        <w:rPr>
          <w:rFonts w:ascii="Times New Roman" w:hAnsi="Times New Roman" w:cs="Times New Roman"/>
        </w:rPr>
        <w:t>7</w:t>
      </w:r>
      <w:r w:rsidR="00950489" w:rsidRPr="007C5CB9">
        <w:rPr>
          <w:rFonts w:ascii="Times New Roman" w:hAnsi="Times New Roman" w:cs="Times New Roman"/>
        </w:rPr>
        <w:t>. Reference</w:t>
      </w:r>
    </w:p>
    <w:p w:rsidR="008318A3" w:rsidRPr="007C5CB9" w:rsidRDefault="00131F02" w:rsidP="008318A3">
      <w:pPr>
        <w:rPr>
          <w:rFonts w:ascii="Times New Roman" w:hAnsi="Times New Roman" w:cs="Times New Roman"/>
          <w:color w:val="222222"/>
          <w:sz w:val="20"/>
          <w:szCs w:val="20"/>
          <w:shd w:val="clear" w:color="auto" w:fill="FFFFFF"/>
        </w:rPr>
      </w:pPr>
      <w:r w:rsidRPr="007C5CB9">
        <w:rPr>
          <w:rFonts w:ascii="Times New Roman" w:hAnsi="Times New Roman" w:cs="Times New Roman"/>
          <w:color w:val="222222"/>
          <w:sz w:val="20"/>
          <w:szCs w:val="20"/>
          <w:shd w:val="clear" w:color="auto" w:fill="FFFFFF"/>
        </w:rPr>
        <w:t xml:space="preserve">[1] </w:t>
      </w:r>
      <w:r w:rsidR="003652A9" w:rsidRPr="007C5CB9">
        <w:rPr>
          <w:rFonts w:ascii="Times New Roman" w:hAnsi="Times New Roman" w:cs="Times New Roman"/>
          <w:color w:val="222222"/>
          <w:sz w:val="20"/>
          <w:szCs w:val="20"/>
          <w:shd w:val="clear" w:color="auto" w:fill="FFFFFF"/>
        </w:rPr>
        <w:t>Han T D, Abdelrahman T S. Reducing branch divergence in GPU programs[C]//Proceedings of the Fourth Workshop on General Purpose Processing on Graphics Processing Units. ACM, 2011: 3.</w:t>
      </w:r>
    </w:p>
    <w:p w:rsidR="00C000DE" w:rsidRPr="007C5CB9" w:rsidRDefault="00C000DE" w:rsidP="008318A3">
      <w:pPr>
        <w:rPr>
          <w:rFonts w:ascii="Times New Roman" w:hAnsi="Times New Roman" w:cs="Times New Roman"/>
          <w:color w:val="222222"/>
          <w:sz w:val="20"/>
          <w:szCs w:val="20"/>
          <w:shd w:val="clear" w:color="auto" w:fill="FFFFFF"/>
        </w:rPr>
      </w:pPr>
      <w:r w:rsidRPr="007C5CB9">
        <w:rPr>
          <w:rFonts w:ascii="Times New Roman" w:hAnsi="Times New Roman" w:cs="Times New Roman"/>
          <w:color w:val="222222"/>
          <w:sz w:val="20"/>
          <w:szCs w:val="20"/>
          <w:shd w:val="clear" w:color="auto" w:fill="FFFFFF"/>
        </w:rPr>
        <w:t xml:space="preserve">[2] </w:t>
      </w:r>
      <w:r w:rsidR="00224756" w:rsidRPr="007C5CB9">
        <w:rPr>
          <w:rFonts w:ascii="Times New Roman" w:hAnsi="Times New Roman" w:cs="Times New Roman"/>
          <w:color w:val="222222"/>
          <w:sz w:val="20"/>
          <w:szCs w:val="20"/>
          <w:shd w:val="clear" w:color="auto" w:fill="FFFFFF"/>
        </w:rPr>
        <w:t>Ahmed, M. &amp; Ward, R. A rotation invariant rule-based thinning algorithm for character recognition. IEEE Transactions on Pattern Analysis and Machine Intelligence 24, 1672-1678 (2002).</w:t>
      </w:r>
    </w:p>
    <w:p w:rsidR="0094362A" w:rsidRPr="007C5CB9" w:rsidRDefault="0094362A" w:rsidP="008318A3">
      <w:pPr>
        <w:rPr>
          <w:rFonts w:ascii="Times New Roman" w:hAnsi="Times New Roman" w:cs="Times New Roman"/>
          <w:color w:val="222222"/>
          <w:sz w:val="20"/>
          <w:szCs w:val="20"/>
          <w:shd w:val="clear" w:color="auto" w:fill="FFFFFF"/>
        </w:rPr>
      </w:pPr>
      <w:r w:rsidRPr="007C5CB9">
        <w:rPr>
          <w:rFonts w:ascii="Times New Roman" w:hAnsi="Times New Roman" w:cs="Times New Roman"/>
          <w:color w:val="222222"/>
          <w:sz w:val="20"/>
          <w:szCs w:val="20"/>
          <w:shd w:val="clear" w:color="auto" w:fill="FFFFFF"/>
        </w:rPr>
        <w:t xml:space="preserve">[3] Kim, K.H.; Pham Cong Thien; Seung Hun Jin; Kim, D.K.; Jae Wook Jeon "Dedicated parallel thinning architecture based on FPGA",  Multisensor Fusion and Integration for Intelligent Systems, 2008. MFI 2008. IEEE International Conference on, On page(s): 208 </w:t>
      </w:r>
      <w:r w:rsidR="00A80FD6" w:rsidRPr="007C5CB9">
        <w:rPr>
          <w:rFonts w:ascii="Times New Roman" w:hAnsi="Times New Roman" w:cs="Times New Roman"/>
          <w:color w:val="222222"/>
          <w:sz w:val="20"/>
          <w:szCs w:val="20"/>
          <w:shd w:val="clear" w:color="auto" w:fill="FFFFFF"/>
        </w:rPr>
        <w:t>–</w:t>
      </w:r>
      <w:r w:rsidRPr="007C5CB9">
        <w:rPr>
          <w:rFonts w:ascii="Times New Roman" w:hAnsi="Times New Roman" w:cs="Times New Roman"/>
          <w:color w:val="222222"/>
          <w:sz w:val="20"/>
          <w:szCs w:val="20"/>
          <w:shd w:val="clear" w:color="auto" w:fill="FFFFFF"/>
        </w:rPr>
        <w:t xml:space="preserve"> 213</w:t>
      </w:r>
    </w:p>
    <w:p w:rsidR="00A80FD6" w:rsidRPr="007C5CB9" w:rsidRDefault="00A80FD6" w:rsidP="008318A3">
      <w:pPr>
        <w:rPr>
          <w:rFonts w:ascii="Times New Roman" w:hAnsi="Times New Roman" w:cs="Times New Roman"/>
          <w:color w:val="222222"/>
          <w:sz w:val="20"/>
          <w:szCs w:val="20"/>
          <w:shd w:val="clear" w:color="auto" w:fill="FFFFFF"/>
        </w:rPr>
      </w:pPr>
      <w:r w:rsidRPr="007C5CB9">
        <w:rPr>
          <w:rFonts w:ascii="Times New Roman" w:hAnsi="Times New Roman" w:cs="Times New Roman"/>
          <w:color w:val="222222"/>
          <w:sz w:val="20"/>
          <w:szCs w:val="20"/>
          <w:shd w:val="clear" w:color="auto" w:fill="FFFFFF"/>
        </w:rPr>
        <w:t>[4] Guo, Z., &amp; Hall, R. W. (1989). Parallel thinning with two-subiteration algorithms. Communications of the Acm, 32(32), 359-373.</w:t>
      </w:r>
    </w:p>
    <w:p w:rsidR="00D51356" w:rsidRPr="007C5CB9" w:rsidRDefault="000B3449" w:rsidP="008318A3">
      <w:pPr>
        <w:rPr>
          <w:rFonts w:ascii="Times New Roman" w:hAnsi="Times New Roman" w:cs="Times New Roman"/>
        </w:rPr>
      </w:pPr>
      <w:r w:rsidRPr="007C5CB9">
        <w:rPr>
          <w:rFonts w:ascii="Times New Roman" w:hAnsi="Times New Roman" w:cs="Times New Roman"/>
        </w:rPr>
        <w:t>[5] Petrosino, A. ,., &amp; Salvi, G. ,. (2000). A two-subcycle thinning algorithm and its parallel implementation on simd machines.. IEEE Transactions on Image Processing A Publication of the IEEE Signal Processing Society, 9(2), 277 - 283.</w:t>
      </w:r>
    </w:p>
    <w:p w:rsidR="00AD2CD9" w:rsidRPr="007C5CB9" w:rsidRDefault="00AD2CD9" w:rsidP="008318A3">
      <w:pPr>
        <w:rPr>
          <w:rFonts w:ascii="Times New Roman" w:hAnsi="Times New Roman" w:cs="Times New Roman"/>
        </w:rPr>
      </w:pPr>
      <w:r w:rsidRPr="007C5CB9">
        <w:rPr>
          <w:rFonts w:ascii="Times New Roman" w:hAnsi="Times New Roman" w:cs="Times New Roman"/>
        </w:rPr>
        <w:t>[6] Wang, P. S. P., &amp; Zhang, Y. Y. (1996). A Parallel Thinning Algorithm with Two-Subiteration that Generates One-Pixel-Wide Skeletons. Pattern Recognition, International Conference on(Vol.4, pp.457). IEEE Computer Society.</w:t>
      </w:r>
    </w:p>
    <w:p w:rsidR="0047689C" w:rsidRPr="007C5CB9" w:rsidRDefault="0047689C" w:rsidP="008318A3">
      <w:pPr>
        <w:rPr>
          <w:rFonts w:ascii="Times New Roman" w:hAnsi="Times New Roman" w:cs="Times New Roman"/>
        </w:rPr>
      </w:pPr>
      <w:r w:rsidRPr="007C5CB9">
        <w:rPr>
          <w:rFonts w:ascii="Times New Roman" w:hAnsi="Times New Roman" w:cs="Times New Roman"/>
        </w:rPr>
        <w:t>[7] Zhang, T. Y., &amp; Suen, C. Y. (1984). A fast parallel algorithm for thinning digital patterns. Communications of the Acm, 27(3), 236-239.</w:t>
      </w:r>
    </w:p>
    <w:p w:rsidR="001670E1" w:rsidRPr="007C5CB9" w:rsidRDefault="001670E1" w:rsidP="008318A3">
      <w:pPr>
        <w:rPr>
          <w:rFonts w:ascii="Times New Roman" w:hAnsi="Times New Roman" w:cs="Times New Roman"/>
          <w:color w:val="000000"/>
          <w:sz w:val="20"/>
          <w:szCs w:val="20"/>
          <w:shd w:val="clear" w:color="auto" w:fill="FFFFFF"/>
        </w:rPr>
      </w:pPr>
      <w:r w:rsidRPr="007C5CB9">
        <w:rPr>
          <w:rFonts w:ascii="Times New Roman" w:hAnsi="Times New Roman" w:cs="Times New Roman"/>
        </w:rPr>
        <w:t xml:space="preserve">[8] </w:t>
      </w:r>
      <w:r w:rsidRPr="007C5CB9">
        <w:rPr>
          <w:rFonts w:ascii="Times New Roman" w:hAnsi="Times New Roman" w:cs="Times New Roman"/>
          <w:color w:val="000000"/>
          <w:sz w:val="20"/>
          <w:szCs w:val="20"/>
          <w:shd w:val="clear" w:color="auto" w:fill="FFFFFF"/>
        </w:rPr>
        <w:t>Lam, L., Lee, S. W., &amp; Suen, C. Y. (1992). Thinning methodologies-a comprehensive survey. IEEE Transactions on Pattern Analysis &amp; Machine Intelligence</w:t>
      </w:r>
      <w:r w:rsidRPr="007C5CB9">
        <w:rPr>
          <w:rFonts w:ascii="Times New Roman" w:hAnsi="Times New Roman" w:cs="Times New Roman"/>
          <w:i/>
          <w:iCs/>
          <w:color w:val="000000"/>
          <w:sz w:val="20"/>
          <w:szCs w:val="20"/>
          <w:shd w:val="clear" w:color="auto" w:fill="FFFFFF"/>
        </w:rPr>
        <w:t>,</w:t>
      </w:r>
      <w:r w:rsidRPr="007C5CB9">
        <w:rPr>
          <w:rStyle w:val="apple-converted-space"/>
          <w:rFonts w:ascii="Times New Roman" w:hAnsi="Times New Roman" w:cs="Times New Roman"/>
          <w:color w:val="000000"/>
          <w:sz w:val="20"/>
          <w:szCs w:val="20"/>
          <w:shd w:val="clear" w:color="auto" w:fill="FFFFFF"/>
        </w:rPr>
        <w:t> </w:t>
      </w:r>
      <w:r w:rsidRPr="007C5CB9">
        <w:rPr>
          <w:rFonts w:ascii="Times New Roman" w:hAnsi="Times New Roman" w:cs="Times New Roman"/>
          <w:i/>
          <w:iCs/>
          <w:color w:val="000000"/>
          <w:sz w:val="20"/>
          <w:szCs w:val="20"/>
          <w:shd w:val="clear" w:color="auto" w:fill="FFFFFF"/>
        </w:rPr>
        <w:t>14</w:t>
      </w:r>
      <w:r w:rsidRPr="007C5CB9">
        <w:rPr>
          <w:rFonts w:ascii="Times New Roman" w:hAnsi="Times New Roman" w:cs="Times New Roman"/>
          <w:color w:val="000000"/>
          <w:sz w:val="20"/>
          <w:szCs w:val="20"/>
          <w:shd w:val="clear" w:color="auto" w:fill="FFFFFF"/>
        </w:rPr>
        <w:t>(9), 869-885.</w:t>
      </w:r>
    </w:p>
    <w:p w:rsidR="00C746FF" w:rsidRPr="007C5CB9" w:rsidRDefault="00C746FF" w:rsidP="008318A3">
      <w:pPr>
        <w:rPr>
          <w:rFonts w:ascii="Times New Roman" w:hAnsi="Times New Roman" w:cs="Times New Roman"/>
        </w:rPr>
      </w:pPr>
      <w:r w:rsidRPr="007C5CB9">
        <w:rPr>
          <w:rFonts w:ascii="Times New Roman" w:hAnsi="Times New Roman" w:cs="Times New Roman"/>
          <w:color w:val="000000"/>
          <w:sz w:val="20"/>
          <w:szCs w:val="20"/>
          <w:shd w:val="clear" w:color="auto" w:fill="FFFFFF"/>
        </w:rPr>
        <w:t>[9] Hu, B., &amp; Yang, X. (2013). GPU-Accelerated Parallel 3D Image Thinning. High Performance Computing and Communications &amp; 2013 IEEE International Conference on Embedded and Ubiquitous Computing (HPCC_EUC), 2013 IEEE 10th International Conference on(pp.149 - 152). IEEE.</w:t>
      </w:r>
    </w:p>
    <w:sectPr w:rsidR="00C746FF" w:rsidRPr="007C5CB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60667" w:rsidRDefault="00F60667" w:rsidP="00F02D07">
      <w:r>
        <w:separator/>
      </w:r>
    </w:p>
  </w:endnote>
  <w:endnote w:type="continuationSeparator" w:id="0">
    <w:p w:rsidR="00F60667" w:rsidRDefault="00F60667" w:rsidP="00F02D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60667" w:rsidRDefault="00F60667" w:rsidP="00F02D07">
      <w:r>
        <w:separator/>
      </w:r>
    </w:p>
  </w:footnote>
  <w:footnote w:type="continuationSeparator" w:id="0">
    <w:p w:rsidR="00F60667" w:rsidRDefault="00F60667" w:rsidP="00F02D0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473B"/>
    <w:rsid w:val="00003777"/>
    <w:rsid w:val="00004FB7"/>
    <w:rsid w:val="00005263"/>
    <w:rsid w:val="000072F8"/>
    <w:rsid w:val="00010041"/>
    <w:rsid w:val="00010B13"/>
    <w:rsid w:val="000142D0"/>
    <w:rsid w:val="00014460"/>
    <w:rsid w:val="00014708"/>
    <w:rsid w:val="00015CA8"/>
    <w:rsid w:val="000215A8"/>
    <w:rsid w:val="00023FFE"/>
    <w:rsid w:val="00025D23"/>
    <w:rsid w:val="00031ABF"/>
    <w:rsid w:val="000331B6"/>
    <w:rsid w:val="00033C50"/>
    <w:rsid w:val="0003604F"/>
    <w:rsid w:val="00036135"/>
    <w:rsid w:val="000400A0"/>
    <w:rsid w:val="00041C3F"/>
    <w:rsid w:val="000436C3"/>
    <w:rsid w:val="00044309"/>
    <w:rsid w:val="00045946"/>
    <w:rsid w:val="0005031A"/>
    <w:rsid w:val="0005081D"/>
    <w:rsid w:val="00050974"/>
    <w:rsid w:val="000517F0"/>
    <w:rsid w:val="00051C03"/>
    <w:rsid w:val="0005243C"/>
    <w:rsid w:val="00053FDC"/>
    <w:rsid w:val="000548AF"/>
    <w:rsid w:val="000561D8"/>
    <w:rsid w:val="00056A62"/>
    <w:rsid w:val="00057E62"/>
    <w:rsid w:val="0006111C"/>
    <w:rsid w:val="00061D2C"/>
    <w:rsid w:val="00062C5E"/>
    <w:rsid w:val="000658C8"/>
    <w:rsid w:val="0007149C"/>
    <w:rsid w:val="00071A40"/>
    <w:rsid w:val="00073A52"/>
    <w:rsid w:val="00076717"/>
    <w:rsid w:val="00077041"/>
    <w:rsid w:val="000819DE"/>
    <w:rsid w:val="00082461"/>
    <w:rsid w:val="00083C96"/>
    <w:rsid w:val="00084320"/>
    <w:rsid w:val="00084745"/>
    <w:rsid w:val="00084B5D"/>
    <w:rsid w:val="00086C62"/>
    <w:rsid w:val="00087DE4"/>
    <w:rsid w:val="000903EC"/>
    <w:rsid w:val="00093401"/>
    <w:rsid w:val="000948A9"/>
    <w:rsid w:val="00096180"/>
    <w:rsid w:val="00097060"/>
    <w:rsid w:val="0009777D"/>
    <w:rsid w:val="000A02D3"/>
    <w:rsid w:val="000A15A8"/>
    <w:rsid w:val="000A198A"/>
    <w:rsid w:val="000A3B52"/>
    <w:rsid w:val="000A78D8"/>
    <w:rsid w:val="000B3449"/>
    <w:rsid w:val="000B3745"/>
    <w:rsid w:val="000B4629"/>
    <w:rsid w:val="000B5E02"/>
    <w:rsid w:val="000B7B53"/>
    <w:rsid w:val="000C1D15"/>
    <w:rsid w:val="000C37C0"/>
    <w:rsid w:val="000C5C4B"/>
    <w:rsid w:val="000C659F"/>
    <w:rsid w:val="000D2C11"/>
    <w:rsid w:val="000D406D"/>
    <w:rsid w:val="000D4146"/>
    <w:rsid w:val="000D7A65"/>
    <w:rsid w:val="000E19A9"/>
    <w:rsid w:val="000E1B63"/>
    <w:rsid w:val="000E5072"/>
    <w:rsid w:val="000E5352"/>
    <w:rsid w:val="000F3E2D"/>
    <w:rsid w:val="000F4658"/>
    <w:rsid w:val="0010192F"/>
    <w:rsid w:val="00102845"/>
    <w:rsid w:val="0010296C"/>
    <w:rsid w:val="00103950"/>
    <w:rsid w:val="00104047"/>
    <w:rsid w:val="00106807"/>
    <w:rsid w:val="001117B2"/>
    <w:rsid w:val="001127CA"/>
    <w:rsid w:val="00112F26"/>
    <w:rsid w:val="0011334B"/>
    <w:rsid w:val="00113BA0"/>
    <w:rsid w:val="001165F8"/>
    <w:rsid w:val="001175E7"/>
    <w:rsid w:val="00120760"/>
    <w:rsid w:val="00122CFF"/>
    <w:rsid w:val="00123013"/>
    <w:rsid w:val="0012349D"/>
    <w:rsid w:val="0012528C"/>
    <w:rsid w:val="00125C14"/>
    <w:rsid w:val="00126201"/>
    <w:rsid w:val="001319B4"/>
    <w:rsid w:val="00131F02"/>
    <w:rsid w:val="00132931"/>
    <w:rsid w:val="00135258"/>
    <w:rsid w:val="00140B60"/>
    <w:rsid w:val="00140F94"/>
    <w:rsid w:val="001422D9"/>
    <w:rsid w:val="0014295E"/>
    <w:rsid w:val="00144050"/>
    <w:rsid w:val="001443A6"/>
    <w:rsid w:val="00145334"/>
    <w:rsid w:val="00145DA4"/>
    <w:rsid w:val="00146B23"/>
    <w:rsid w:val="001544BC"/>
    <w:rsid w:val="00155D84"/>
    <w:rsid w:val="00157100"/>
    <w:rsid w:val="00157968"/>
    <w:rsid w:val="001613AE"/>
    <w:rsid w:val="00163EBD"/>
    <w:rsid w:val="001670E1"/>
    <w:rsid w:val="00167D45"/>
    <w:rsid w:val="00172257"/>
    <w:rsid w:val="001748BC"/>
    <w:rsid w:val="00177E74"/>
    <w:rsid w:val="001831FE"/>
    <w:rsid w:val="00185633"/>
    <w:rsid w:val="00185AD7"/>
    <w:rsid w:val="00186262"/>
    <w:rsid w:val="001866BA"/>
    <w:rsid w:val="00187527"/>
    <w:rsid w:val="00187D29"/>
    <w:rsid w:val="001906FE"/>
    <w:rsid w:val="00191E09"/>
    <w:rsid w:val="00193066"/>
    <w:rsid w:val="00193B35"/>
    <w:rsid w:val="001959BB"/>
    <w:rsid w:val="00197364"/>
    <w:rsid w:val="001A13FA"/>
    <w:rsid w:val="001A193E"/>
    <w:rsid w:val="001A20C1"/>
    <w:rsid w:val="001A51D4"/>
    <w:rsid w:val="001A650A"/>
    <w:rsid w:val="001A6F93"/>
    <w:rsid w:val="001A774F"/>
    <w:rsid w:val="001B078F"/>
    <w:rsid w:val="001B22BE"/>
    <w:rsid w:val="001B2840"/>
    <w:rsid w:val="001B637C"/>
    <w:rsid w:val="001B703E"/>
    <w:rsid w:val="001C19F1"/>
    <w:rsid w:val="001C2395"/>
    <w:rsid w:val="001D08C1"/>
    <w:rsid w:val="001D146E"/>
    <w:rsid w:val="001D1A7D"/>
    <w:rsid w:val="001D6C96"/>
    <w:rsid w:val="001E040F"/>
    <w:rsid w:val="001E2DBD"/>
    <w:rsid w:val="001E6C87"/>
    <w:rsid w:val="001E6D4A"/>
    <w:rsid w:val="001F08F4"/>
    <w:rsid w:val="001F0B82"/>
    <w:rsid w:val="001F1042"/>
    <w:rsid w:val="001F1105"/>
    <w:rsid w:val="001F1F44"/>
    <w:rsid w:val="001F4306"/>
    <w:rsid w:val="001F452D"/>
    <w:rsid w:val="001F4F64"/>
    <w:rsid w:val="001F500A"/>
    <w:rsid w:val="001F7670"/>
    <w:rsid w:val="0020120C"/>
    <w:rsid w:val="002012DD"/>
    <w:rsid w:val="0020303D"/>
    <w:rsid w:val="002037FA"/>
    <w:rsid w:val="00206014"/>
    <w:rsid w:val="002077F6"/>
    <w:rsid w:val="00207A1E"/>
    <w:rsid w:val="002115C9"/>
    <w:rsid w:val="00211642"/>
    <w:rsid w:val="002138CD"/>
    <w:rsid w:val="00213994"/>
    <w:rsid w:val="002155F8"/>
    <w:rsid w:val="002206C4"/>
    <w:rsid w:val="00221740"/>
    <w:rsid w:val="00221933"/>
    <w:rsid w:val="00223BC8"/>
    <w:rsid w:val="00224756"/>
    <w:rsid w:val="00226C7C"/>
    <w:rsid w:val="00227470"/>
    <w:rsid w:val="00227770"/>
    <w:rsid w:val="00227F38"/>
    <w:rsid w:val="002301F6"/>
    <w:rsid w:val="00235757"/>
    <w:rsid w:val="00236D49"/>
    <w:rsid w:val="00240EEB"/>
    <w:rsid w:val="00245D46"/>
    <w:rsid w:val="002461E7"/>
    <w:rsid w:val="00246D50"/>
    <w:rsid w:val="00247DC0"/>
    <w:rsid w:val="002510DD"/>
    <w:rsid w:val="002514B3"/>
    <w:rsid w:val="00251A5A"/>
    <w:rsid w:val="00251BA7"/>
    <w:rsid w:val="00254CAB"/>
    <w:rsid w:val="00256354"/>
    <w:rsid w:val="00256A5A"/>
    <w:rsid w:val="00256CA5"/>
    <w:rsid w:val="00256F91"/>
    <w:rsid w:val="0025733E"/>
    <w:rsid w:val="00257359"/>
    <w:rsid w:val="002618F9"/>
    <w:rsid w:val="00261D54"/>
    <w:rsid w:val="00263133"/>
    <w:rsid w:val="002703D3"/>
    <w:rsid w:val="0027045F"/>
    <w:rsid w:val="0027129D"/>
    <w:rsid w:val="002724FB"/>
    <w:rsid w:val="00273D45"/>
    <w:rsid w:val="002751BF"/>
    <w:rsid w:val="00275A72"/>
    <w:rsid w:val="00276C2F"/>
    <w:rsid w:val="00277343"/>
    <w:rsid w:val="00277552"/>
    <w:rsid w:val="00277C87"/>
    <w:rsid w:val="00280E13"/>
    <w:rsid w:val="00283A98"/>
    <w:rsid w:val="00285A3B"/>
    <w:rsid w:val="00290ED2"/>
    <w:rsid w:val="00293A12"/>
    <w:rsid w:val="002A193D"/>
    <w:rsid w:val="002A34AE"/>
    <w:rsid w:val="002A36F7"/>
    <w:rsid w:val="002A6A89"/>
    <w:rsid w:val="002A74EA"/>
    <w:rsid w:val="002B1649"/>
    <w:rsid w:val="002B1E3A"/>
    <w:rsid w:val="002B209C"/>
    <w:rsid w:val="002B2C56"/>
    <w:rsid w:val="002B4AE4"/>
    <w:rsid w:val="002B7FA1"/>
    <w:rsid w:val="002C4758"/>
    <w:rsid w:val="002D0B7D"/>
    <w:rsid w:val="002D3601"/>
    <w:rsid w:val="002D45B5"/>
    <w:rsid w:val="002D45BE"/>
    <w:rsid w:val="002D62AB"/>
    <w:rsid w:val="002E105C"/>
    <w:rsid w:val="002E2FF5"/>
    <w:rsid w:val="002E514D"/>
    <w:rsid w:val="002F366C"/>
    <w:rsid w:val="002F4583"/>
    <w:rsid w:val="002F492E"/>
    <w:rsid w:val="002F6040"/>
    <w:rsid w:val="00301796"/>
    <w:rsid w:val="003018B0"/>
    <w:rsid w:val="00301A79"/>
    <w:rsid w:val="0030456C"/>
    <w:rsid w:val="00305292"/>
    <w:rsid w:val="003052E3"/>
    <w:rsid w:val="00305310"/>
    <w:rsid w:val="00305C44"/>
    <w:rsid w:val="00306D74"/>
    <w:rsid w:val="003070D5"/>
    <w:rsid w:val="003070F3"/>
    <w:rsid w:val="00307980"/>
    <w:rsid w:val="00311594"/>
    <w:rsid w:val="003127AC"/>
    <w:rsid w:val="00314DEC"/>
    <w:rsid w:val="0031518B"/>
    <w:rsid w:val="00316B04"/>
    <w:rsid w:val="003204F5"/>
    <w:rsid w:val="00320A07"/>
    <w:rsid w:val="00321693"/>
    <w:rsid w:val="00322754"/>
    <w:rsid w:val="00324CE7"/>
    <w:rsid w:val="00327635"/>
    <w:rsid w:val="003311C8"/>
    <w:rsid w:val="00336A10"/>
    <w:rsid w:val="00341574"/>
    <w:rsid w:val="0034200B"/>
    <w:rsid w:val="003421BB"/>
    <w:rsid w:val="00344691"/>
    <w:rsid w:val="0034473B"/>
    <w:rsid w:val="003501D3"/>
    <w:rsid w:val="00352A4B"/>
    <w:rsid w:val="00360470"/>
    <w:rsid w:val="00361721"/>
    <w:rsid w:val="00361DD2"/>
    <w:rsid w:val="003652A9"/>
    <w:rsid w:val="00375EEB"/>
    <w:rsid w:val="00384FC1"/>
    <w:rsid w:val="003860BC"/>
    <w:rsid w:val="00386C44"/>
    <w:rsid w:val="003879FE"/>
    <w:rsid w:val="0039043A"/>
    <w:rsid w:val="00390F8A"/>
    <w:rsid w:val="003927A4"/>
    <w:rsid w:val="00393E70"/>
    <w:rsid w:val="00396F02"/>
    <w:rsid w:val="003978D1"/>
    <w:rsid w:val="003A31CB"/>
    <w:rsid w:val="003B12CD"/>
    <w:rsid w:val="003B245A"/>
    <w:rsid w:val="003B3D3F"/>
    <w:rsid w:val="003C3E9F"/>
    <w:rsid w:val="003C48BB"/>
    <w:rsid w:val="003C492A"/>
    <w:rsid w:val="003C5605"/>
    <w:rsid w:val="003D3809"/>
    <w:rsid w:val="003E16DA"/>
    <w:rsid w:val="003E19F3"/>
    <w:rsid w:val="003E4C40"/>
    <w:rsid w:val="003E61A3"/>
    <w:rsid w:val="003F01D4"/>
    <w:rsid w:val="003F0545"/>
    <w:rsid w:val="003F0894"/>
    <w:rsid w:val="003F2A1D"/>
    <w:rsid w:val="003F3D6C"/>
    <w:rsid w:val="003F4C6C"/>
    <w:rsid w:val="0040076B"/>
    <w:rsid w:val="004019F4"/>
    <w:rsid w:val="0040250A"/>
    <w:rsid w:val="00404344"/>
    <w:rsid w:val="00405985"/>
    <w:rsid w:val="004076F0"/>
    <w:rsid w:val="004105B8"/>
    <w:rsid w:val="00414498"/>
    <w:rsid w:val="00414655"/>
    <w:rsid w:val="0041507C"/>
    <w:rsid w:val="004151FB"/>
    <w:rsid w:val="00421D80"/>
    <w:rsid w:val="0042244B"/>
    <w:rsid w:val="0042738B"/>
    <w:rsid w:val="00430A6D"/>
    <w:rsid w:val="004316CF"/>
    <w:rsid w:val="0043267C"/>
    <w:rsid w:val="004333A3"/>
    <w:rsid w:val="00433F3B"/>
    <w:rsid w:val="00433F7B"/>
    <w:rsid w:val="0043496F"/>
    <w:rsid w:val="00436D37"/>
    <w:rsid w:val="00444086"/>
    <w:rsid w:val="004449ED"/>
    <w:rsid w:val="00445CBD"/>
    <w:rsid w:val="00452211"/>
    <w:rsid w:val="004524BF"/>
    <w:rsid w:val="004526BD"/>
    <w:rsid w:val="00452B17"/>
    <w:rsid w:val="00453CE0"/>
    <w:rsid w:val="00455DE8"/>
    <w:rsid w:val="004566D7"/>
    <w:rsid w:val="00460665"/>
    <w:rsid w:val="004623C1"/>
    <w:rsid w:val="00462476"/>
    <w:rsid w:val="004652C7"/>
    <w:rsid w:val="004659D0"/>
    <w:rsid w:val="004663A4"/>
    <w:rsid w:val="00466E2D"/>
    <w:rsid w:val="004711CF"/>
    <w:rsid w:val="00471C99"/>
    <w:rsid w:val="0047485F"/>
    <w:rsid w:val="004748ED"/>
    <w:rsid w:val="004756F5"/>
    <w:rsid w:val="00476302"/>
    <w:rsid w:val="0047672E"/>
    <w:rsid w:val="0047689C"/>
    <w:rsid w:val="00476A05"/>
    <w:rsid w:val="004771B2"/>
    <w:rsid w:val="0047762D"/>
    <w:rsid w:val="004844FB"/>
    <w:rsid w:val="004846A6"/>
    <w:rsid w:val="00487454"/>
    <w:rsid w:val="004911FF"/>
    <w:rsid w:val="00492BDD"/>
    <w:rsid w:val="00495D9C"/>
    <w:rsid w:val="00496551"/>
    <w:rsid w:val="004A1467"/>
    <w:rsid w:val="004A2065"/>
    <w:rsid w:val="004A3206"/>
    <w:rsid w:val="004A67CE"/>
    <w:rsid w:val="004B007C"/>
    <w:rsid w:val="004B1A9E"/>
    <w:rsid w:val="004B277E"/>
    <w:rsid w:val="004B2970"/>
    <w:rsid w:val="004B5161"/>
    <w:rsid w:val="004B567A"/>
    <w:rsid w:val="004B64BB"/>
    <w:rsid w:val="004B76EF"/>
    <w:rsid w:val="004C015D"/>
    <w:rsid w:val="004C0399"/>
    <w:rsid w:val="004C2421"/>
    <w:rsid w:val="004C5CE8"/>
    <w:rsid w:val="004D096C"/>
    <w:rsid w:val="004D2D72"/>
    <w:rsid w:val="004D336D"/>
    <w:rsid w:val="004D49A1"/>
    <w:rsid w:val="004D5745"/>
    <w:rsid w:val="004D7458"/>
    <w:rsid w:val="004E07D3"/>
    <w:rsid w:val="004E0B71"/>
    <w:rsid w:val="004E2423"/>
    <w:rsid w:val="004E389F"/>
    <w:rsid w:val="004E39D2"/>
    <w:rsid w:val="004E3BAD"/>
    <w:rsid w:val="004E59DE"/>
    <w:rsid w:val="004E5A5B"/>
    <w:rsid w:val="004F081E"/>
    <w:rsid w:val="004F0AE0"/>
    <w:rsid w:val="004F130F"/>
    <w:rsid w:val="004F140C"/>
    <w:rsid w:val="004F47A3"/>
    <w:rsid w:val="004F72BF"/>
    <w:rsid w:val="004F74E1"/>
    <w:rsid w:val="00500726"/>
    <w:rsid w:val="005042D3"/>
    <w:rsid w:val="00504302"/>
    <w:rsid w:val="00506686"/>
    <w:rsid w:val="00506808"/>
    <w:rsid w:val="0051051A"/>
    <w:rsid w:val="0051749B"/>
    <w:rsid w:val="005176FE"/>
    <w:rsid w:val="005231B8"/>
    <w:rsid w:val="005259D7"/>
    <w:rsid w:val="00527045"/>
    <w:rsid w:val="00530527"/>
    <w:rsid w:val="00530773"/>
    <w:rsid w:val="00531D01"/>
    <w:rsid w:val="00532A03"/>
    <w:rsid w:val="00533AB6"/>
    <w:rsid w:val="00535830"/>
    <w:rsid w:val="00536C06"/>
    <w:rsid w:val="00540867"/>
    <w:rsid w:val="005409CD"/>
    <w:rsid w:val="00546E0E"/>
    <w:rsid w:val="00555180"/>
    <w:rsid w:val="00561A80"/>
    <w:rsid w:val="0056514F"/>
    <w:rsid w:val="005652C5"/>
    <w:rsid w:val="005661F8"/>
    <w:rsid w:val="005668A5"/>
    <w:rsid w:val="00567C32"/>
    <w:rsid w:val="00570966"/>
    <w:rsid w:val="00570E66"/>
    <w:rsid w:val="00570F5A"/>
    <w:rsid w:val="00571400"/>
    <w:rsid w:val="005727D2"/>
    <w:rsid w:val="005727F8"/>
    <w:rsid w:val="005738D7"/>
    <w:rsid w:val="00576020"/>
    <w:rsid w:val="00576654"/>
    <w:rsid w:val="00577D14"/>
    <w:rsid w:val="00584F4A"/>
    <w:rsid w:val="005851A5"/>
    <w:rsid w:val="00587762"/>
    <w:rsid w:val="005906CC"/>
    <w:rsid w:val="00591C28"/>
    <w:rsid w:val="005923E6"/>
    <w:rsid w:val="00594F96"/>
    <w:rsid w:val="00597194"/>
    <w:rsid w:val="00597583"/>
    <w:rsid w:val="00597A0A"/>
    <w:rsid w:val="005A17B2"/>
    <w:rsid w:val="005A6B4E"/>
    <w:rsid w:val="005B2E78"/>
    <w:rsid w:val="005B4D8C"/>
    <w:rsid w:val="005B53B5"/>
    <w:rsid w:val="005B53D2"/>
    <w:rsid w:val="005B58D0"/>
    <w:rsid w:val="005C12CC"/>
    <w:rsid w:val="005C15AF"/>
    <w:rsid w:val="005C1CA4"/>
    <w:rsid w:val="005C1EBC"/>
    <w:rsid w:val="005C26D8"/>
    <w:rsid w:val="005C2943"/>
    <w:rsid w:val="005C314F"/>
    <w:rsid w:val="005C31F5"/>
    <w:rsid w:val="005C3502"/>
    <w:rsid w:val="005C36F4"/>
    <w:rsid w:val="005C3F1A"/>
    <w:rsid w:val="005C4599"/>
    <w:rsid w:val="005D2B4F"/>
    <w:rsid w:val="005D3CB7"/>
    <w:rsid w:val="005D3E2B"/>
    <w:rsid w:val="005D43B5"/>
    <w:rsid w:val="005D464E"/>
    <w:rsid w:val="005D6AE0"/>
    <w:rsid w:val="005D6EEF"/>
    <w:rsid w:val="005D77BA"/>
    <w:rsid w:val="005E27E4"/>
    <w:rsid w:val="005E37F0"/>
    <w:rsid w:val="005E4965"/>
    <w:rsid w:val="005F4212"/>
    <w:rsid w:val="005F7477"/>
    <w:rsid w:val="006000BD"/>
    <w:rsid w:val="006017CB"/>
    <w:rsid w:val="006020AA"/>
    <w:rsid w:val="0060289E"/>
    <w:rsid w:val="006046D5"/>
    <w:rsid w:val="00604A5A"/>
    <w:rsid w:val="00604AA4"/>
    <w:rsid w:val="006103C9"/>
    <w:rsid w:val="00610D73"/>
    <w:rsid w:val="006145FF"/>
    <w:rsid w:val="006153F8"/>
    <w:rsid w:val="00615A05"/>
    <w:rsid w:val="00616D71"/>
    <w:rsid w:val="00617A0C"/>
    <w:rsid w:val="0062322E"/>
    <w:rsid w:val="0062386C"/>
    <w:rsid w:val="0062749B"/>
    <w:rsid w:val="0063178F"/>
    <w:rsid w:val="006347FC"/>
    <w:rsid w:val="00634BC8"/>
    <w:rsid w:val="006354B2"/>
    <w:rsid w:val="00640BE6"/>
    <w:rsid w:val="00641525"/>
    <w:rsid w:val="00645383"/>
    <w:rsid w:val="00646328"/>
    <w:rsid w:val="00650228"/>
    <w:rsid w:val="0065482D"/>
    <w:rsid w:val="00654886"/>
    <w:rsid w:val="006557AC"/>
    <w:rsid w:val="00657DEC"/>
    <w:rsid w:val="00661040"/>
    <w:rsid w:val="006611A4"/>
    <w:rsid w:val="0066136F"/>
    <w:rsid w:val="00661556"/>
    <w:rsid w:val="00663B5C"/>
    <w:rsid w:val="00665E59"/>
    <w:rsid w:val="00665F73"/>
    <w:rsid w:val="00670894"/>
    <w:rsid w:val="006739F0"/>
    <w:rsid w:val="00675863"/>
    <w:rsid w:val="00677D54"/>
    <w:rsid w:val="00681CCF"/>
    <w:rsid w:val="00683E87"/>
    <w:rsid w:val="0068485C"/>
    <w:rsid w:val="0068524E"/>
    <w:rsid w:val="00685691"/>
    <w:rsid w:val="0068597F"/>
    <w:rsid w:val="00685C3B"/>
    <w:rsid w:val="006863C2"/>
    <w:rsid w:val="00686F69"/>
    <w:rsid w:val="00686FFF"/>
    <w:rsid w:val="006951DC"/>
    <w:rsid w:val="0069605A"/>
    <w:rsid w:val="00696D81"/>
    <w:rsid w:val="0069715C"/>
    <w:rsid w:val="006A361D"/>
    <w:rsid w:val="006A4F92"/>
    <w:rsid w:val="006A6213"/>
    <w:rsid w:val="006A62A9"/>
    <w:rsid w:val="006A68D6"/>
    <w:rsid w:val="006A6B58"/>
    <w:rsid w:val="006A6EEA"/>
    <w:rsid w:val="006A6FA9"/>
    <w:rsid w:val="006A7B95"/>
    <w:rsid w:val="006B5DD6"/>
    <w:rsid w:val="006B6347"/>
    <w:rsid w:val="006C5356"/>
    <w:rsid w:val="006C7325"/>
    <w:rsid w:val="006C7EEB"/>
    <w:rsid w:val="006D404E"/>
    <w:rsid w:val="006D491D"/>
    <w:rsid w:val="006D720F"/>
    <w:rsid w:val="006D724F"/>
    <w:rsid w:val="006D73B0"/>
    <w:rsid w:val="006E0334"/>
    <w:rsid w:val="006E1181"/>
    <w:rsid w:val="006E29F1"/>
    <w:rsid w:val="006E2A8E"/>
    <w:rsid w:val="006E4D18"/>
    <w:rsid w:val="006E5C59"/>
    <w:rsid w:val="006E7954"/>
    <w:rsid w:val="006E7D90"/>
    <w:rsid w:val="006F0126"/>
    <w:rsid w:val="006F05B1"/>
    <w:rsid w:val="006F09F9"/>
    <w:rsid w:val="006F2099"/>
    <w:rsid w:val="00713866"/>
    <w:rsid w:val="00714B4D"/>
    <w:rsid w:val="00722A47"/>
    <w:rsid w:val="00723360"/>
    <w:rsid w:val="0072497F"/>
    <w:rsid w:val="00732B3B"/>
    <w:rsid w:val="00737035"/>
    <w:rsid w:val="007371E0"/>
    <w:rsid w:val="00740689"/>
    <w:rsid w:val="0074373A"/>
    <w:rsid w:val="00745798"/>
    <w:rsid w:val="00750079"/>
    <w:rsid w:val="0075334F"/>
    <w:rsid w:val="00754E7D"/>
    <w:rsid w:val="0076666D"/>
    <w:rsid w:val="00767592"/>
    <w:rsid w:val="007731BF"/>
    <w:rsid w:val="007765D3"/>
    <w:rsid w:val="00776AD8"/>
    <w:rsid w:val="00777628"/>
    <w:rsid w:val="00782791"/>
    <w:rsid w:val="00784A8B"/>
    <w:rsid w:val="00786303"/>
    <w:rsid w:val="007909C0"/>
    <w:rsid w:val="00790D1F"/>
    <w:rsid w:val="0079192B"/>
    <w:rsid w:val="00791BCF"/>
    <w:rsid w:val="00793D33"/>
    <w:rsid w:val="00793F36"/>
    <w:rsid w:val="007A0015"/>
    <w:rsid w:val="007A07BD"/>
    <w:rsid w:val="007A39FB"/>
    <w:rsid w:val="007A4093"/>
    <w:rsid w:val="007A4661"/>
    <w:rsid w:val="007A5FFC"/>
    <w:rsid w:val="007A6E10"/>
    <w:rsid w:val="007A7221"/>
    <w:rsid w:val="007B0B0E"/>
    <w:rsid w:val="007B5210"/>
    <w:rsid w:val="007B526F"/>
    <w:rsid w:val="007C0761"/>
    <w:rsid w:val="007C2D2F"/>
    <w:rsid w:val="007C5CB9"/>
    <w:rsid w:val="007C6311"/>
    <w:rsid w:val="007C6903"/>
    <w:rsid w:val="007C7CBD"/>
    <w:rsid w:val="007D4300"/>
    <w:rsid w:val="007D4F3D"/>
    <w:rsid w:val="007D65B8"/>
    <w:rsid w:val="007D6671"/>
    <w:rsid w:val="007D6E1D"/>
    <w:rsid w:val="007D7167"/>
    <w:rsid w:val="007D7E71"/>
    <w:rsid w:val="007E13D9"/>
    <w:rsid w:val="007E1A17"/>
    <w:rsid w:val="007E1AA5"/>
    <w:rsid w:val="007E1F99"/>
    <w:rsid w:val="007E235E"/>
    <w:rsid w:val="007E7F88"/>
    <w:rsid w:val="007F0A78"/>
    <w:rsid w:val="007F1CB4"/>
    <w:rsid w:val="007F44DB"/>
    <w:rsid w:val="007F55F4"/>
    <w:rsid w:val="007F5727"/>
    <w:rsid w:val="007F6307"/>
    <w:rsid w:val="007F6BFA"/>
    <w:rsid w:val="0080061B"/>
    <w:rsid w:val="00802270"/>
    <w:rsid w:val="00803666"/>
    <w:rsid w:val="00803F20"/>
    <w:rsid w:val="00806894"/>
    <w:rsid w:val="00807182"/>
    <w:rsid w:val="008078FC"/>
    <w:rsid w:val="00807ABA"/>
    <w:rsid w:val="0081029A"/>
    <w:rsid w:val="00810FB7"/>
    <w:rsid w:val="00811066"/>
    <w:rsid w:val="00811228"/>
    <w:rsid w:val="00811EDE"/>
    <w:rsid w:val="00813129"/>
    <w:rsid w:val="008147A0"/>
    <w:rsid w:val="008166F3"/>
    <w:rsid w:val="0081796F"/>
    <w:rsid w:val="0082057F"/>
    <w:rsid w:val="008214A6"/>
    <w:rsid w:val="0082329B"/>
    <w:rsid w:val="00824851"/>
    <w:rsid w:val="008311B4"/>
    <w:rsid w:val="008318A3"/>
    <w:rsid w:val="00831E1D"/>
    <w:rsid w:val="0083458B"/>
    <w:rsid w:val="00840AFC"/>
    <w:rsid w:val="008417B2"/>
    <w:rsid w:val="00841B9D"/>
    <w:rsid w:val="00845D09"/>
    <w:rsid w:val="00847FE4"/>
    <w:rsid w:val="00852387"/>
    <w:rsid w:val="00853C02"/>
    <w:rsid w:val="00855176"/>
    <w:rsid w:val="008565FC"/>
    <w:rsid w:val="00856673"/>
    <w:rsid w:val="008665DB"/>
    <w:rsid w:val="00867745"/>
    <w:rsid w:val="00867F62"/>
    <w:rsid w:val="008720B4"/>
    <w:rsid w:val="00873831"/>
    <w:rsid w:val="00874C39"/>
    <w:rsid w:val="00874FA7"/>
    <w:rsid w:val="0087687C"/>
    <w:rsid w:val="00877123"/>
    <w:rsid w:val="008778D3"/>
    <w:rsid w:val="008829AE"/>
    <w:rsid w:val="00884A90"/>
    <w:rsid w:val="0088557C"/>
    <w:rsid w:val="00893E09"/>
    <w:rsid w:val="00895578"/>
    <w:rsid w:val="00896CE3"/>
    <w:rsid w:val="008A03FE"/>
    <w:rsid w:val="008A1406"/>
    <w:rsid w:val="008A141B"/>
    <w:rsid w:val="008A1846"/>
    <w:rsid w:val="008A1B59"/>
    <w:rsid w:val="008A358B"/>
    <w:rsid w:val="008A52AC"/>
    <w:rsid w:val="008B2523"/>
    <w:rsid w:val="008B41F0"/>
    <w:rsid w:val="008C0DD0"/>
    <w:rsid w:val="008C2C00"/>
    <w:rsid w:val="008C5D84"/>
    <w:rsid w:val="008C6FA6"/>
    <w:rsid w:val="008C7AE0"/>
    <w:rsid w:val="008D1828"/>
    <w:rsid w:val="008D5067"/>
    <w:rsid w:val="008D617F"/>
    <w:rsid w:val="008D66A0"/>
    <w:rsid w:val="008D767C"/>
    <w:rsid w:val="008E0939"/>
    <w:rsid w:val="008E0A63"/>
    <w:rsid w:val="008E2851"/>
    <w:rsid w:val="008F0212"/>
    <w:rsid w:val="008F03C8"/>
    <w:rsid w:val="008F06A7"/>
    <w:rsid w:val="008F1DA4"/>
    <w:rsid w:val="008F2BE0"/>
    <w:rsid w:val="008F3C2C"/>
    <w:rsid w:val="008F3ED4"/>
    <w:rsid w:val="008F53D8"/>
    <w:rsid w:val="008F5FB7"/>
    <w:rsid w:val="008F6CD7"/>
    <w:rsid w:val="008F7B2F"/>
    <w:rsid w:val="0090093A"/>
    <w:rsid w:val="009009AB"/>
    <w:rsid w:val="00901D51"/>
    <w:rsid w:val="00906547"/>
    <w:rsid w:val="00911526"/>
    <w:rsid w:val="00911870"/>
    <w:rsid w:val="00911A0D"/>
    <w:rsid w:val="0091274D"/>
    <w:rsid w:val="00914079"/>
    <w:rsid w:val="00920647"/>
    <w:rsid w:val="009221B2"/>
    <w:rsid w:val="009221F1"/>
    <w:rsid w:val="00922F58"/>
    <w:rsid w:val="009242AB"/>
    <w:rsid w:val="00925B1A"/>
    <w:rsid w:val="00925EA5"/>
    <w:rsid w:val="00931270"/>
    <w:rsid w:val="00932EA3"/>
    <w:rsid w:val="00933329"/>
    <w:rsid w:val="00934C7A"/>
    <w:rsid w:val="0093619A"/>
    <w:rsid w:val="00941EF6"/>
    <w:rsid w:val="00941F58"/>
    <w:rsid w:val="009420BD"/>
    <w:rsid w:val="00942B8F"/>
    <w:rsid w:val="0094362A"/>
    <w:rsid w:val="009459ED"/>
    <w:rsid w:val="009463C6"/>
    <w:rsid w:val="009503D6"/>
    <w:rsid w:val="00950489"/>
    <w:rsid w:val="00960F16"/>
    <w:rsid w:val="00962448"/>
    <w:rsid w:val="009629CF"/>
    <w:rsid w:val="00965BC0"/>
    <w:rsid w:val="00966513"/>
    <w:rsid w:val="0096702F"/>
    <w:rsid w:val="00967969"/>
    <w:rsid w:val="00967B5A"/>
    <w:rsid w:val="00967D52"/>
    <w:rsid w:val="00967FB7"/>
    <w:rsid w:val="00972D54"/>
    <w:rsid w:val="009748CB"/>
    <w:rsid w:val="00977E4A"/>
    <w:rsid w:val="00980488"/>
    <w:rsid w:val="00982293"/>
    <w:rsid w:val="00983AA1"/>
    <w:rsid w:val="00985E36"/>
    <w:rsid w:val="00986A4D"/>
    <w:rsid w:val="009872C3"/>
    <w:rsid w:val="009879F7"/>
    <w:rsid w:val="00990070"/>
    <w:rsid w:val="009914E2"/>
    <w:rsid w:val="00997DEE"/>
    <w:rsid w:val="009A35D0"/>
    <w:rsid w:val="009B09F5"/>
    <w:rsid w:val="009B163C"/>
    <w:rsid w:val="009B1C45"/>
    <w:rsid w:val="009B1F8A"/>
    <w:rsid w:val="009B2E05"/>
    <w:rsid w:val="009B3C61"/>
    <w:rsid w:val="009B4D5F"/>
    <w:rsid w:val="009C1480"/>
    <w:rsid w:val="009C4EB0"/>
    <w:rsid w:val="009C5349"/>
    <w:rsid w:val="009C7144"/>
    <w:rsid w:val="009D4144"/>
    <w:rsid w:val="009D4B3A"/>
    <w:rsid w:val="009D4F2E"/>
    <w:rsid w:val="009E1573"/>
    <w:rsid w:val="009E2234"/>
    <w:rsid w:val="009E5BA3"/>
    <w:rsid w:val="009E7BB6"/>
    <w:rsid w:val="009F1291"/>
    <w:rsid w:val="009F48ED"/>
    <w:rsid w:val="009F4ECB"/>
    <w:rsid w:val="009F7020"/>
    <w:rsid w:val="00A000E5"/>
    <w:rsid w:val="00A018EF"/>
    <w:rsid w:val="00A01D72"/>
    <w:rsid w:val="00A03C7B"/>
    <w:rsid w:val="00A060E3"/>
    <w:rsid w:val="00A07DB0"/>
    <w:rsid w:val="00A07F02"/>
    <w:rsid w:val="00A1331F"/>
    <w:rsid w:val="00A15330"/>
    <w:rsid w:val="00A1734B"/>
    <w:rsid w:val="00A20CB8"/>
    <w:rsid w:val="00A20DAE"/>
    <w:rsid w:val="00A230CD"/>
    <w:rsid w:val="00A24EF1"/>
    <w:rsid w:val="00A277A3"/>
    <w:rsid w:val="00A3137D"/>
    <w:rsid w:val="00A31B84"/>
    <w:rsid w:val="00A320A0"/>
    <w:rsid w:val="00A32604"/>
    <w:rsid w:val="00A32A26"/>
    <w:rsid w:val="00A3332B"/>
    <w:rsid w:val="00A402E9"/>
    <w:rsid w:val="00A41BCB"/>
    <w:rsid w:val="00A465B3"/>
    <w:rsid w:val="00A5000D"/>
    <w:rsid w:val="00A509C6"/>
    <w:rsid w:val="00A52DA4"/>
    <w:rsid w:val="00A53645"/>
    <w:rsid w:val="00A5499E"/>
    <w:rsid w:val="00A579E5"/>
    <w:rsid w:val="00A62119"/>
    <w:rsid w:val="00A64BE5"/>
    <w:rsid w:val="00A65BEC"/>
    <w:rsid w:val="00A672B8"/>
    <w:rsid w:val="00A72087"/>
    <w:rsid w:val="00A767A5"/>
    <w:rsid w:val="00A76CC7"/>
    <w:rsid w:val="00A804DB"/>
    <w:rsid w:val="00A80FD6"/>
    <w:rsid w:val="00A82035"/>
    <w:rsid w:val="00A830AA"/>
    <w:rsid w:val="00A847D7"/>
    <w:rsid w:val="00A87D39"/>
    <w:rsid w:val="00A90FB6"/>
    <w:rsid w:val="00A92001"/>
    <w:rsid w:val="00A92639"/>
    <w:rsid w:val="00A939BA"/>
    <w:rsid w:val="00A94189"/>
    <w:rsid w:val="00A94E2A"/>
    <w:rsid w:val="00A96C45"/>
    <w:rsid w:val="00A96DCF"/>
    <w:rsid w:val="00A97ECD"/>
    <w:rsid w:val="00AA3678"/>
    <w:rsid w:val="00AA37DF"/>
    <w:rsid w:val="00AA73B5"/>
    <w:rsid w:val="00AB3D9C"/>
    <w:rsid w:val="00AB4058"/>
    <w:rsid w:val="00AB4E91"/>
    <w:rsid w:val="00AB5C74"/>
    <w:rsid w:val="00AB6D90"/>
    <w:rsid w:val="00AC1571"/>
    <w:rsid w:val="00AC2271"/>
    <w:rsid w:val="00AC4CFA"/>
    <w:rsid w:val="00AC5FFC"/>
    <w:rsid w:val="00AC6369"/>
    <w:rsid w:val="00AC76F1"/>
    <w:rsid w:val="00AD2CD9"/>
    <w:rsid w:val="00AD6A4D"/>
    <w:rsid w:val="00AD7081"/>
    <w:rsid w:val="00AE08EC"/>
    <w:rsid w:val="00AE24BA"/>
    <w:rsid w:val="00AE3FBB"/>
    <w:rsid w:val="00AE516E"/>
    <w:rsid w:val="00AE6A98"/>
    <w:rsid w:val="00AF0758"/>
    <w:rsid w:val="00AF1B98"/>
    <w:rsid w:val="00AF40DA"/>
    <w:rsid w:val="00B01542"/>
    <w:rsid w:val="00B046FF"/>
    <w:rsid w:val="00B04A80"/>
    <w:rsid w:val="00B07A12"/>
    <w:rsid w:val="00B10893"/>
    <w:rsid w:val="00B11AFC"/>
    <w:rsid w:val="00B11BCE"/>
    <w:rsid w:val="00B127DE"/>
    <w:rsid w:val="00B12983"/>
    <w:rsid w:val="00B12F61"/>
    <w:rsid w:val="00B143A1"/>
    <w:rsid w:val="00B1494D"/>
    <w:rsid w:val="00B15BBA"/>
    <w:rsid w:val="00B15BE1"/>
    <w:rsid w:val="00B16BCF"/>
    <w:rsid w:val="00B22025"/>
    <w:rsid w:val="00B23BE9"/>
    <w:rsid w:val="00B23CBA"/>
    <w:rsid w:val="00B3068A"/>
    <w:rsid w:val="00B32C6C"/>
    <w:rsid w:val="00B33898"/>
    <w:rsid w:val="00B34DBF"/>
    <w:rsid w:val="00B35BF7"/>
    <w:rsid w:val="00B40489"/>
    <w:rsid w:val="00B40BBD"/>
    <w:rsid w:val="00B439EB"/>
    <w:rsid w:val="00B44A08"/>
    <w:rsid w:val="00B45DB3"/>
    <w:rsid w:val="00B4640C"/>
    <w:rsid w:val="00B466AB"/>
    <w:rsid w:val="00B50195"/>
    <w:rsid w:val="00B52A96"/>
    <w:rsid w:val="00B53622"/>
    <w:rsid w:val="00B54356"/>
    <w:rsid w:val="00B55790"/>
    <w:rsid w:val="00B64998"/>
    <w:rsid w:val="00B65A6E"/>
    <w:rsid w:val="00B66674"/>
    <w:rsid w:val="00B66E64"/>
    <w:rsid w:val="00B710EA"/>
    <w:rsid w:val="00B71CD6"/>
    <w:rsid w:val="00B75923"/>
    <w:rsid w:val="00B77B0C"/>
    <w:rsid w:val="00B85F20"/>
    <w:rsid w:val="00B87748"/>
    <w:rsid w:val="00B937D1"/>
    <w:rsid w:val="00B97253"/>
    <w:rsid w:val="00B97A32"/>
    <w:rsid w:val="00BA2414"/>
    <w:rsid w:val="00BA308C"/>
    <w:rsid w:val="00BA4B7D"/>
    <w:rsid w:val="00BA7813"/>
    <w:rsid w:val="00BA7D47"/>
    <w:rsid w:val="00BB19CE"/>
    <w:rsid w:val="00BB1EF2"/>
    <w:rsid w:val="00BB3171"/>
    <w:rsid w:val="00BB3CF9"/>
    <w:rsid w:val="00BB47F5"/>
    <w:rsid w:val="00BB5D3C"/>
    <w:rsid w:val="00BB7917"/>
    <w:rsid w:val="00BB7F33"/>
    <w:rsid w:val="00BC01D8"/>
    <w:rsid w:val="00BC33CA"/>
    <w:rsid w:val="00BC3D4C"/>
    <w:rsid w:val="00BC4BB4"/>
    <w:rsid w:val="00BC5D02"/>
    <w:rsid w:val="00BC7F68"/>
    <w:rsid w:val="00BD1270"/>
    <w:rsid w:val="00BD1273"/>
    <w:rsid w:val="00BD164E"/>
    <w:rsid w:val="00BD3C13"/>
    <w:rsid w:val="00BD3D4D"/>
    <w:rsid w:val="00BD40AF"/>
    <w:rsid w:val="00BD4354"/>
    <w:rsid w:val="00BD7086"/>
    <w:rsid w:val="00BE00D6"/>
    <w:rsid w:val="00BE04D5"/>
    <w:rsid w:val="00BE1FE2"/>
    <w:rsid w:val="00BE2B56"/>
    <w:rsid w:val="00BE309F"/>
    <w:rsid w:val="00BE325C"/>
    <w:rsid w:val="00BE357A"/>
    <w:rsid w:val="00BE4D9F"/>
    <w:rsid w:val="00BE4EC1"/>
    <w:rsid w:val="00BF368E"/>
    <w:rsid w:val="00BF4120"/>
    <w:rsid w:val="00BF4349"/>
    <w:rsid w:val="00BF5A63"/>
    <w:rsid w:val="00BF5F82"/>
    <w:rsid w:val="00C000DE"/>
    <w:rsid w:val="00C00C82"/>
    <w:rsid w:val="00C017B7"/>
    <w:rsid w:val="00C02D9F"/>
    <w:rsid w:val="00C03A76"/>
    <w:rsid w:val="00C05BC8"/>
    <w:rsid w:val="00C05F94"/>
    <w:rsid w:val="00C0636E"/>
    <w:rsid w:val="00C108A6"/>
    <w:rsid w:val="00C11DE2"/>
    <w:rsid w:val="00C13746"/>
    <w:rsid w:val="00C13DD9"/>
    <w:rsid w:val="00C14AE8"/>
    <w:rsid w:val="00C21ED1"/>
    <w:rsid w:val="00C2488D"/>
    <w:rsid w:val="00C25064"/>
    <w:rsid w:val="00C2667D"/>
    <w:rsid w:val="00C275B3"/>
    <w:rsid w:val="00C3722F"/>
    <w:rsid w:val="00C41CEE"/>
    <w:rsid w:val="00C42152"/>
    <w:rsid w:val="00C430EC"/>
    <w:rsid w:val="00C449A8"/>
    <w:rsid w:val="00C456AB"/>
    <w:rsid w:val="00C54827"/>
    <w:rsid w:val="00C54949"/>
    <w:rsid w:val="00C61082"/>
    <w:rsid w:val="00C62049"/>
    <w:rsid w:val="00C62977"/>
    <w:rsid w:val="00C70C79"/>
    <w:rsid w:val="00C714B1"/>
    <w:rsid w:val="00C7301F"/>
    <w:rsid w:val="00C7441E"/>
    <w:rsid w:val="00C746FF"/>
    <w:rsid w:val="00C747B6"/>
    <w:rsid w:val="00C778F8"/>
    <w:rsid w:val="00C8027E"/>
    <w:rsid w:val="00C83B21"/>
    <w:rsid w:val="00C87FC1"/>
    <w:rsid w:val="00C908A7"/>
    <w:rsid w:val="00C91E33"/>
    <w:rsid w:val="00C93196"/>
    <w:rsid w:val="00C93275"/>
    <w:rsid w:val="00C940B9"/>
    <w:rsid w:val="00CA0858"/>
    <w:rsid w:val="00CA1CFE"/>
    <w:rsid w:val="00CA2E18"/>
    <w:rsid w:val="00CA484C"/>
    <w:rsid w:val="00CA4B64"/>
    <w:rsid w:val="00CA5CC1"/>
    <w:rsid w:val="00CA6436"/>
    <w:rsid w:val="00CB21EE"/>
    <w:rsid w:val="00CB3382"/>
    <w:rsid w:val="00CB36D4"/>
    <w:rsid w:val="00CB40B9"/>
    <w:rsid w:val="00CB59CD"/>
    <w:rsid w:val="00CB6D7D"/>
    <w:rsid w:val="00CC0041"/>
    <w:rsid w:val="00CC0A8B"/>
    <w:rsid w:val="00CC50AC"/>
    <w:rsid w:val="00CC778E"/>
    <w:rsid w:val="00CD30FC"/>
    <w:rsid w:val="00CD39D7"/>
    <w:rsid w:val="00CD55AA"/>
    <w:rsid w:val="00CD67F8"/>
    <w:rsid w:val="00CD68F7"/>
    <w:rsid w:val="00CD7CA4"/>
    <w:rsid w:val="00CE1D1F"/>
    <w:rsid w:val="00CE5920"/>
    <w:rsid w:val="00CE751C"/>
    <w:rsid w:val="00CE7F44"/>
    <w:rsid w:val="00CF28DB"/>
    <w:rsid w:val="00CF454D"/>
    <w:rsid w:val="00CF61FD"/>
    <w:rsid w:val="00CF74F8"/>
    <w:rsid w:val="00D01365"/>
    <w:rsid w:val="00D0179A"/>
    <w:rsid w:val="00D035EB"/>
    <w:rsid w:val="00D03A10"/>
    <w:rsid w:val="00D03C4E"/>
    <w:rsid w:val="00D10629"/>
    <w:rsid w:val="00D1214B"/>
    <w:rsid w:val="00D135A8"/>
    <w:rsid w:val="00D13804"/>
    <w:rsid w:val="00D15AE2"/>
    <w:rsid w:val="00D15B8C"/>
    <w:rsid w:val="00D20144"/>
    <w:rsid w:val="00D20980"/>
    <w:rsid w:val="00D2134C"/>
    <w:rsid w:val="00D24FA5"/>
    <w:rsid w:val="00D263CD"/>
    <w:rsid w:val="00D30317"/>
    <w:rsid w:val="00D319B9"/>
    <w:rsid w:val="00D31C34"/>
    <w:rsid w:val="00D33460"/>
    <w:rsid w:val="00D35763"/>
    <w:rsid w:val="00D40A66"/>
    <w:rsid w:val="00D40C18"/>
    <w:rsid w:val="00D42538"/>
    <w:rsid w:val="00D446A6"/>
    <w:rsid w:val="00D44D30"/>
    <w:rsid w:val="00D46457"/>
    <w:rsid w:val="00D4682C"/>
    <w:rsid w:val="00D51356"/>
    <w:rsid w:val="00D5167B"/>
    <w:rsid w:val="00D546FD"/>
    <w:rsid w:val="00D56648"/>
    <w:rsid w:val="00D56DB6"/>
    <w:rsid w:val="00D573D8"/>
    <w:rsid w:val="00D62FAB"/>
    <w:rsid w:val="00D63B58"/>
    <w:rsid w:val="00D6470B"/>
    <w:rsid w:val="00D66F89"/>
    <w:rsid w:val="00D6745D"/>
    <w:rsid w:val="00D67F50"/>
    <w:rsid w:val="00D7047C"/>
    <w:rsid w:val="00D7334A"/>
    <w:rsid w:val="00D74462"/>
    <w:rsid w:val="00D74A4C"/>
    <w:rsid w:val="00D74D7B"/>
    <w:rsid w:val="00D77768"/>
    <w:rsid w:val="00D832D3"/>
    <w:rsid w:val="00D85B25"/>
    <w:rsid w:val="00D85D09"/>
    <w:rsid w:val="00D86DC0"/>
    <w:rsid w:val="00D9028B"/>
    <w:rsid w:val="00D90BA6"/>
    <w:rsid w:val="00D9147B"/>
    <w:rsid w:val="00D95A3A"/>
    <w:rsid w:val="00D95E22"/>
    <w:rsid w:val="00D9603A"/>
    <w:rsid w:val="00DA1464"/>
    <w:rsid w:val="00DA1971"/>
    <w:rsid w:val="00DB0DD6"/>
    <w:rsid w:val="00DB1337"/>
    <w:rsid w:val="00DB1593"/>
    <w:rsid w:val="00DB4285"/>
    <w:rsid w:val="00DB73B0"/>
    <w:rsid w:val="00DC1592"/>
    <w:rsid w:val="00DC1A43"/>
    <w:rsid w:val="00DC2EA6"/>
    <w:rsid w:val="00DD17A1"/>
    <w:rsid w:val="00DD4CBE"/>
    <w:rsid w:val="00DD6072"/>
    <w:rsid w:val="00DE0AD5"/>
    <w:rsid w:val="00DE17F2"/>
    <w:rsid w:val="00DE2B79"/>
    <w:rsid w:val="00DE3ADC"/>
    <w:rsid w:val="00DE4A3D"/>
    <w:rsid w:val="00DF1B64"/>
    <w:rsid w:val="00E00F91"/>
    <w:rsid w:val="00E019B9"/>
    <w:rsid w:val="00E03136"/>
    <w:rsid w:val="00E059F3"/>
    <w:rsid w:val="00E066E9"/>
    <w:rsid w:val="00E070AF"/>
    <w:rsid w:val="00E07311"/>
    <w:rsid w:val="00E117E8"/>
    <w:rsid w:val="00E137CA"/>
    <w:rsid w:val="00E145E3"/>
    <w:rsid w:val="00E17B8F"/>
    <w:rsid w:val="00E25CEF"/>
    <w:rsid w:val="00E274D8"/>
    <w:rsid w:val="00E27A9B"/>
    <w:rsid w:val="00E27B1D"/>
    <w:rsid w:val="00E311DD"/>
    <w:rsid w:val="00E33A36"/>
    <w:rsid w:val="00E34C7F"/>
    <w:rsid w:val="00E3743B"/>
    <w:rsid w:val="00E37FFB"/>
    <w:rsid w:val="00E520E0"/>
    <w:rsid w:val="00E533D2"/>
    <w:rsid w:val="00E55358"/>
    <w:rsid w:val="00E56422"/>
    <w:rsid w:val="00E60027"/>
    <w:rsid w:val="00E611CE"/>
    <w:rsid w:val="00E61780"/>
    <w:rsid w:val="00E62BDA"/>
    <w:rsid w:val="00E62C52"/>
    <w:rsid w:val="00E63A6B"/>
    <w:rsid w:val="00E653E1"/>
    <w:rsid w:val="00E67616"/>
    <w:rsid w:val="00E719EB"/>
    <w:rsid w:val="00E71BFE"/>
    <w:rsid w:val="00E72552"/>
    <w:rsid w:val="00E74753"/>
    <w:rsid w:val="00E82AA3"/>
    <w:rsid w:val="00E840A5"/>
    <w:rsid w:val="00E87981"/>
    <w:rsid w:val="00E97418"/>
    <w:rsid w:val="00EA0D68"/>
    <w:rsid w:val="00EA2141"/>
    <w:rsid w:val="00EA285F"/>
    <w:rsid w:val="00EA30E0"/>
    <w:rsid w:val="00EA6254"/>
    <w:rsid w:val="00EA750C"/>
    <w:rsid w:val="00EA777F"/>
    <w:rsid w:val="00EA78B6"/>
    <w:rsid w:val="00EB0314"/>
    <w:rsid w:val="00EB218C"/>
    <w:rsid w:val="00EB446B"/>
    <w:rsid w:val="00EB44EE"/>
    <w:rsid w:val="00EB4BBD"/>
    <w:rsid w:val="00EB6D27"/>
    <w:rsid w:val="00EB7D70"/>
    <w:rsid w:val="00EC00C4"/>
    <w:rsid w:val="00EC2320"/>
    <w:rsid w:val="00EC4A60"/>
    <w:rsid w:val="00EC565B"/>
    <w:rsid w:val="00EC6FB4"/>
    <w:rsid w:val="00ED11AA"/>
    <w:rsid w:val="00ED206E"/>
    <w:rsid w:val="00EE1755"/>
    <w:rsid w:val="00EE2458"/>
    <w:rsid w:val="00EE2745"/>
    <w:rsid w:val="00EE3E76"/>
    <w:rsid w:val="00EE47CD"/>
    <w:rsid w:val="00EE4A13"/>
    <w:rsid w:val="00EE60FC"/>
    <w:rsid w:val="00EE7AA0"/>
    <w:rsid w:val="00EF0294"/>
    <w:rsid w:val="00EF1F3D"/>
    <w:rsid w:val="00EF263D"/>
    <w:rsid w:val="00EF294D"/>
    <w:rsid w:val="00EF4217"/>
    <w:rsid w:val="00EF5ACD"/>
    <w:rsid w:val="00EF5BB4"/>
    <w:rsid w:val="00EF6F1D"/>
    <w:rsid w:val="00EF7C4F"/>
    <w:rsid w:val="00EF7CA4"/>
    <w:rsid w:val="00F00032"/>
    <w:rsid w:val="00F02D07"/>
    <w:rsid w:val="00F0476C"/>
    <w:rsid w:val="00F0528E"/>
    <w:rsid w:val="00F055FD"/>
    <w:rsid w:val="00F12624"/>
    <w:rsid w:val="00F168F1"/>
    <w:rsid w:val="00F2575B"/>
    <w:rsid w:val="00F323B6"/>
    <w:rsid w:val="00F3397A"/>
    <w:rsid w:val="00F33C1D"/>
    <w:rsid w:val="00F34FE1"/>
    <w:rsid w:val="00F36D3B"/>
    <w:rsid w:val="00F36E86"/>
    <w:rsid w:val="00F37503"/>
    <w:rsid w:val="00F375C9"/>
    <w:rsid w:val="00F3772C"/>
    <w:rsid w:val="00F379F3"/>
    <w:rsid w:val="00F40648"/>
    <w:rsid w:val="00F41174"/>
    <w:rsid w:val="00F44F92"/>
    <w:rsid w:val="00F45F26"/>
    <w:rsid w:val="00F5155F"/>
    <w:rsid w:val="00F520FD"/>
    <w:rsid w:val="00F52D76"/>
    <w:rsid w:val="00F53BEA"/>
    <w:rsid w:val="00F55195"/>
    <w:rsid w:val="00F55D59"/>
    <w:rsid w:val="00F60667"/>
    <w:rsid w:val="00F61CEF"/>
    <w:rsid w:val="00F640DA"/>
    <w:rsid w:val="00F650F1"/>
    <w:rsid w:val="00F66D33"/>
    <w:rsid w:val="00F671C3"/>
    <w:rsid w:val="00F75822"/>
    <w:rsid w:val="00F806DB"/>
    <w:rsid w:val="00F82414"/>
    <w:rsid w:val="00F8461F"/>
    <w:rsid w:val="00F90380"/>
    <w:rsid w:val="00F90F59"/>
    <w:rsid w:val="00F9261F"/>
    <w:rsid w:val="00F929B7"/>
    <w:rsid w:val="00F933EF"/>
    <w:rsid w:val="00F933F9"/>
    <w:rsid w:val="00F934F2"/>
    <w:rsid w:val="00F97511"/>
    <w:rsid w:val="00FA01A9"/>
    <w:rsid w:val="00FA0630"/>
    <w:rsid w:val="00FA207B"/>
    <w:rsid w:val="00FA20DE"/>
    <w:rsid w:val="00FA5720"/>
    <w:rsid w:val="00FA7F10"/>
    <w:rsid w:val="00FB3118"/>
    <w:rsid w:val="00FB31D3"/>
    <w:rsid w:val="00FB4477"/>
    <w:rsid w:val="00FB4B47"/>
    <w:rsid w:val="00FB5A5D"/>
    <w:rsid w:val="00FB5C94"/>
    <w:rsid w:val="00FB5E7C"/>
    <w:rsid w:val="00FB5EAF"/>
    <w:rsid w:val="00FB5FC2"/>
    <w:rsid w:val="00FB79A7"/>
    <w:rsid w:val="00FC0168"/>
    <w:rsid w:val="00FC041D"/>
    <w:rsid w:val="00FC16B2"/>
    <w:rsid w:val="00FC27B1"/>
    <w:rsid w:val="00FC28FC"/>
    <w:rsid w:val="00FC497A"/>
    <w:rsid w:val="00FC7513"/>
    <w:rsid w:val="00FC7C30"/>
    <w:rsid w:val="00FC7D59"/>
    <w:rsid w:val="00FD0129"/>
    <w:rsid w:val="00FD2D79"/>
    <w:rsid w:val="00FD41CA"/>
    <w:rsid w:val="00FD42E7"/>
    <w:rsid w:val="00FD5C81"/>
    <w:rsid w:val="00FE06DC"/>
    <w:rsid w:val="00FE1067"/>
    <w:rsid w:val="00FE2A5C"/>
    <w:rsid w:val="00FE4432"/>
    <w:rsid w:val="00FE62A4"/>
    <w:rsid w:val="00FF0C0A"/>
    <w:rsid w:val="00FF10D7"/>
    <w:rsid w:val="00FF2D7A"/>
    <w:rsid w:val="00FF6A40"/>
    <w:rsid w:val="00FF71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541B0AD-E72B-4B1A-8BD2-EAD11BDF1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4579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F604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640BE6"/>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640BE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45798"/>
    <w:rPr>
      <w:b/>
      <w:bCs/>
      <w:kern w:val="44"/>
      <w:sz w:val="44"/>
      <w:szCs w:val="44"/>
    </w:rPr>
  </w:style>
  <w:style w:type="paragraph" w:styleId="a3">
    <w:name w:val="header"/>
    <w:basedOn w:val="a"/>
    <w:link w:val="Char"/>
    <w:uiPriority w:val="99"/>
    <w:unhideWhenUsed/>
    <w:rsid w:val="00F02D0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02D07"/>
    <w:rPr>
      <w:sz w:val="18"/>
      <w:szCs w:val="18"/>
    </w:rPr>
  </w:style>
  <w:style w:type="paragraph" w:styleId="a4">
    <w:name w:val="footer"/>
    <w:basedOn w:val="a"/>
    <w:link w:val="Char0"/>
    <w:uiPriority w:val="99"/>
    <w:unhideWhenUsed/>
    <w:rsid w:val="00F02D07"/>
    <w:pPr>
      <w:tabs>
        <w:tab w:val="center" w:pos="4153"/>
        <w:tab w:val="right" w:pos="8306"/>
      </w:tabs>
      <w:snapToGrid w:val="0"/>
      <w:jc w:val="left"/>
    </w:pPr>
    <w:rPr>
      <w:sz w:val="18"/>
      <w:szCs w:val="18"/>
    </w:rPr>
  </w:style>
  <w:style w:type="character" w:customStyle="1" w:styleId="Char0">
    <w:name w:val="页脚 Char"/>
    <w:basedOn w:val="a0"/>
    <w:link w:val="a4"/>
    <w:uiPriority w:val="99"/>
    <w:rsid w:val="00F02D07"/>
    <w:rPr>
      <w:sz w:val="18"/>
      <w:szCs w:val="18"/>
    </w:rPr>
  </w:style>
  <w:style w:type="character" w:customStyle="1" w:styleId="2Char">
    <w:name w:val="标题 2 Char"/>
    <w:basedOn w:val="a0"/>
    <w:link w:val="2"/>
    <w:uiPriority w:val="9"/>
    <w:rsid w:val="002F604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640BE6"/>
    <w:rPr>
      <w:b/>
      <w:bCs/>
      <w:sz w:val="32"/>
      <w:szCs w:val="32"/>
    </w:rPr>
  </w:style>
  <w:style w:type="character" w:customStyle="1" w:styleId="4Char">
    <w:name w:val="标题 4 Char"/>
    <w:basedOn w:val="a0"/>
    <w:link w:val="4"/>
    <w:uiPriority w:val="9"/>
    <w:rsid w:val="00640BE6"/>
    <w:rPr>
      <w:rFonts w:asciiTheme="majorHAnsi" w:eastAsiaTheme="majorEastAsia" w:hAnsiTheme="majorHAnsi" w:cstheme="majorBidi"/>
      <w:b/>
      <w:bCs/>
      <w:sz w:val="28"/>
      <w:szCs w:val="28"/>
    </w:rPr>
  </w:style>
  <w:style w:type="paragraph" w:styleId="a5">
    <w:name w:val="Normal (Web)"/>
    <w:basedOn w:val="a"/>
    <w:uiPriority w:val="99"/>
    <w:semiHidden/>
    <w:unhideWhenUsed/>
    <w:rsid w:val="00E72552"/>
    <w:pPr>
      <w:widowControl/>
      <w:spacing w:before="100" w:beforeAutospacing="1" w:after="100" w:afterAutospacing="1"/>
      <w:jc w:val="left"/>
    </w:pPr>
    <w:rPr>
      <w:rFonts w:ascii="宋体" w:eastAsia="宋体" w:hAnsi="宋体" w:cs="宋体"/>
      <w:kern w:val="0"/>
      <w:sz w:val="24"/>
      <w:szCs w:val="24"/>
    </w:rPr>
  </w:style>
  <w:style w:type="table" w:styleId="a6">
    <w:name w:val="Table Grid"/>
    <w:basedOn w:val="a1"/>
    <w:uiPriority w:val="39"/>
    <w:rsid w:val="006C7EE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1670E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7575301">
      <w:bodyDiv w:val="1"/>
      <w:marLeft w:val="0"/>
      <w:marRight w:val="0"/>
      <w:marTop w:val="0"/>
      <w:marBottom w:val="0"/>
      <w:divBdr>
        <w:top w:val="none" w:sz="0" w:space="0" w:color="auto"/>
        <w:left w:val="none" w:sz="0" w:space="0" w:color="auto"/>
        <w:bottom w:val="none" w:sz="0" w:space="0" w:color="auto"/>
        <w:right w:val="none" w:sz="0" w:space="0" w:color="auto"/>
      </w:divBdr>
    </w:div>
    <w:div w:id="883521718">
      <w:bodyDiv w:val="1"/>
      <w:marLeft w:val="0"/>
      <w:marRight w:val="0"/>
      <w:marTop w:val="0"/>
      <w:marBottom w:val="0"/>
      <w:divBdr>
        <w:top w:val="none" w:sz="0" w:space="0" w:color="auto"/>
        <w:left w:val="none" w:sz="0" w:space="0" w:color="auto"/>
        <w:bottom w:val="none" w:sz="0" w:space="0" w:color="auto"/>
        <w:right w:val="none" w:sz="0" w:space="0" w:color="auto"/>
      </w:divBdr>
    </w:div>
    <w:div w:id="1929654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image" Target="media/image11.png"/><Relationship Id="rId3" Type="http://schemas.openxmlformats.org/officeDocument/2006/relationships/webSettings" Target="webSettings.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10.png"/><Relationship Id="rId2" Type="http://schemas.openxmlformats.org/officeDocument/2006/relationships/settings" Target="settings.xml"/><Relationship Id="rId16" Type="http://schemas.openxmlformats.org/officeDocument/2006/relationships/image" Target="media/image9.png"/><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chart" Target="charts/chart1.xml"/><Relationship Id="rId11" Type="http://schemas.openxmlformats.org/officeDocument/2006/relationships/image" Target="media/image4.png"/><Relationship Id="rId5" Type="http://schemas.openxmlformats.org/officeDocument/2006/relationships/endnotes" Target="endnotes.xml"/><Relationship Id="rId15" Type="http://schemas.openxmlformats.org/officeDocument/2006/relationships/image" Target="media/image8.png"/><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7.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___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Paper!$G$2</c:f>
              <c:strCache>
                <c:ptCount val="1"/>
                <c:pt idx="0">
                  <c:v>TITAN 加速比</c:v>
                </c:pt>
              </c:strCache>
            </c:strRef>
          </c:tx>
          <c:spPr>
            <a:solidFill>
              <a:schemeClr val="accent1"/>
            </a:solidFill>
            <a:ln>
              <a:noFill/>
            </a:ln>
            <a:effectLst/>
          </c:spPr>
          <c:invertIfNegative val="0"/>
          <c:cat>
            <c:strRef>
              <c:f>Paper!$A$3:$A$6</c:f>
              <c:strCache>
                <c:ptCount val="4"/>
                <c:pt idx="0">
                  <c:v>AW</c:v>
                </c:pt>
                <c:pt idx="1">
                  <c:v>ZS</c:v>
                </c:pt>
                <c:pt idx="2">
                  <c:v>GH</c:v>
                </c:pt>
                <c:pt idx="3">
                  <c:v>PS</c:v>
                </c:pt>
              </c:strCache>
            </c:strRef>
          </c:cat>
          <c:val>
            <c:numRef>
              <c:f>Paper!$G$3:$G$6</c:f>
              <c:numCache>
                <c:formatCode>General</c:formatCode>
                <c:ptCount val="4"/>
                <c:pt idx="0">
                  <c:v>20.943850626547178</c:v>
                </c:pt>
                <c:pt idx="1">
                  <c:v>99.427249494474083</c:v>
                </c:pt>
                <c:pt idx="2">
                  <c:v>93.437882514714431</c:v>
                </c:pt>
                <c:pt idx="3">
                  <c:v>88.32379385456737</c:v>
                </c:pt>
              </c:numCache>
            </c:numRef>
          </c:val>
        </c:ser>
        <c:dLbls>
          <c:showLegendKey val="0"/>
          <c:showVal val="0"/>
          <c:showCatName val="0"/>
          <c:showSerName val="0"/>
          <c:showPercent val="0"/>
          <c:showBubbleSize val="0"/>
        </c:dLbls>
        <c:gapWidth val="219"/>
        <c:overlap val="-27"/>
        <c:axId val="337550832"/>
        <c:axId val="455662832"/>
      </c:barChart>
      <c:catAx>
        <c:axId val="337550832"/>
        <c:scaling>
          <c:orientation val="minMax"/>
        </c:scaling>
        <c:delete val="0"/>
        <c:axPos val="b"/>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5662832"/>
        <c:crosses val="autoZero"/>
        <c:auto val="1"/>
        <c:lblAlgn val="ctr"/>
        <c:lblOffset val="100"/>
        <c:noMultiLvlLbl val="0"/>
      </c:catAx>
      <c:valAx>
        <c:axId val="455662832"/>
        <c:scaling>
          <c:orientation val="minMax"/>
        </c:scaling>
        <c:delete val="0"/>
        <c:axPos val="l"/>
        <c:majorGridlines>
          <c:spPr>
            <a:ln w="9525" cap="flat" cmpd="sng" algn="ctr">
              <a:solidFill>
                <a:sysClr val="windowText" lastClr="000000"/>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solidFill>
                      <a:schemeClr val="tx1"/>
                    </a:solidFill>
                    <a:latin typeface="Times New Roman" panose="02020603050405020304" pitchFamily="18" charset="0"/>
                    <a:cs typeface="Times New Roman" panose="02020603050405020304" pitchFamily="18" charset="0"/>
                  </a:rPr>
                  <a:t>Speedup</a:t>
                </a:r>
                <a:endParaRPr lang="zh-CN" altLang="en-US">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solidFill>
              <a:sysClr val="windowText" lastClr="000000"/>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7550832"/>
        <c:crosses val="autoZero"/>
        <c:crossBetween val="between"/>
        <c:majorUnit val="20"/>
      </c:valAx>
      <c:spPr>
        <a:noFill/>
        <a:ln>
          <a:solidFill>
            <a:sysClr val="windowText" lastClr="000000"/>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1871</TotalTime>
  <Pages>10</Pages>
  <Words>2000</Words>
  <Characters>11400</Characters>
  <Application>Microsoft Office Word</Application>
  <DocSecurity>0</DocSecurity>
  <Lines>95</Lines>
  <Paragraphs>26</Paragraphs>
  <ScaleCrop>false</ScaleCrop>
  <Company>Microsoft</Company>
  <LinksUpToDate>false</LinksUpToDate>
  <CharactersWithSpaces>133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伟光</dc:creator>
  <cp:keywords/>
  <dc:description/>
  <cp:lastModifiedBy>杨伟光</cp:lastModifiedBy>
  <cp:revision>1298</cp:revision>
  <dcterms:created xsi:type="dcterms:W3CDTF">2015-09-11T02:21:00Z</dcterms:created>
  <dcterms:modified xsi:type="dcterms:W3CDTF">2015-11-02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